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AEF36" w14:textId="77777777"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End w:id="0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Pr="00FF7F3C">
        <w:rPr>
          <w:b/>
          <w:color w:val="000099"/>
          <w:sz w:val="32"/>
        </w:rPr>
        <w:t>2.</w:t>
      </w:r>
      <w:r w:rsidR="00B26F4A">
        <w:rPr>
          <w:b/>
          <w:color w:val="000099"/>
          <w:sz w:val="32"/>
        </w:rPr>
        <w:t>1</w:t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 and Graphs</w:t>
      </w:r>
    </w:p>
    <w:p w14:paraId="1487C2BC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7467127" w14:textId="77777777" w:rsidR="00506465" w:rsidRDefault="00D45B22" w:rsidP="00411E95">
      <w:pPr>
        <w:tabs>
          <w:tab w:val="left" w:pos="3960"/>
        </w:tabs>
        <w:spacing w:after="120" w:line="240" w:lineRule="auto"/>
        <w:rPr>
          <w:position w:val="-50"/>
        </w:rPr>
      </w:pPr>
      <w:r w:rsidRPr="00D45B22">
        <w:rPr>
          <w:position w:val="-50"/>
        </w:rPr>
        <w:object w:dxaOrig="3000" w:dyaOrig="1120" w14:anchorId="58C7DE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56.35pt" o:ole="">
            <v:imagedata r:id="rId8" o:title=""/>
          </v:shape>
          <o:OLEObject Type="Embed" ProgID="Equation.DSMT4" ShapeID="_x0000_i1025" DrawAspect="Content" ObjectID="_1686951458" r:id="rId9"/>
        </w:object>
      </w:r>
      <w:r w:rsidR="00793798" w:rsidRPr="00793798">
        <w:t xml:space="preserve"> </w:t>
      </w:r>
      <w:r w:rsidR="00793798">
        <w:tab/>
      </w:r>
      <w:r w:rsidR="00793798" w:rsidRPr="00881C55">
        <w:rPr>
          <w:b/>
        </w:rPr>
        <w:t>Find</w:t>
      </w:r>
      <w:r w:rsidR="00793798">
        <w:t xml:space="preserve">: </w:t>
      </w:r>
      <w:r w:rsidRPr="00D45B22">
        <w:rPr>
          <w:position w:val="-10"/>
        </w:rPr>
        <w:object w:dxaOrig="2880" w:dyaOrig="320" w14:anchorId="06AD5A37">
          <v:shape id="_x0000_i1026" type="#_x0000_t75" style="width:2in;height:15.65pt" o:ole="">
            <v:imagedata r:id="rId10" o:title=""/>
          </v:shape>
          <o:OLEObject Type="Embed" ProgID="Equation.DSMT4" ShapeID="_x0000_i1026" DrawAspect="Content" ObjectID="_1686951459" r:id="rId11"/>
        </w:object>
      </w:r>
    </w:p>
    <w:p w14:paraId="246FAA41" w14:textId="77777777" w:rsidR="00793798" w:rsidRPr="00CE6341" w:rsidRDefault="00793798" w:rsidP="00793798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AE34538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880" w:dyaOrig="320" w14:anchorId="436A9632">
          <v:shape id="_x0000_i1027" type="#_x0000_t75" style="width:93.65pt;height:15.65pt" o:ole="">
            <v:imagedata r:id="rId12" o:title=""/>
          </v:shape>
          <o:OLEObject Type="Embed" ProgID="Equation.DSMT4" ShapeID="_x0000_i1027" DrawAspect="Content" ObjectID="_1686951460" r:id="rId13"/>
        </w:object>
      </w:r>
    </w:p>
    <w:p w14:paraId="2BE36BBB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760" w:dyaOrig="320" w14:anchorId="6B10C810">
          <v:shape id="_x0000_i1028" type="#_x0000_t75" style="width:87.65pt;height:15.65pt" o:ole="">
            <v:imagedata r:id="rId14" o:title=""/>
          </v:shape>
          <o:OLEObject Type="Embed" ProgID="Equation.DSMT4" ShapeID="_x0000_i1028" DrawAspect="Content" ObjectID="_1686951461" r:id="rId15"/>
        </w:object>
      </w:r>
    </w:p>
    <w:p w14:paraId="4EA8BE79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400" w:dyaOrig="320" w14:anchorId="7DD80E16">
          <v:shape id="_x0000_i1029" type="#_x0000_t75" style="width:69.65pt;height:15.65pt" o:ole="">
            <v:imagedata r:id="rId16" o:title=""/>
          </v:shape>
          <o:OLEObject Type="Embed" ProgID="Equation.DSMT4" ShapeID="_x0000_i1029" DrawAspect="Content" ObjectID="_1686951462" r:id="rId17"/>
        </w:object>
      </w:r>
    </w:p>
    <w:p w14:paraId="3AA0041F" w14:textId="77777777" w:rsidR="00506465" w:rsidRDefault="00D45B22" w:rsidP="00CA10C8">
      <w:pPr>
        <w:pStyle w:val="ListParagraph"/>
        <w:numPr>
          <w:ilvl w:val="0"/>
          <w:numId w:val="1"/>
        </w:numPr>
        <w:spacing w:after="0"/>
      </w:pPr>
      <w:r w:rsidRPr="00D45B22">
        <w:rPr>
          <w:position w:val="-10"/>
        </w:rPr>
        <w:object w:dxaOrig="1520" w:dyaOrig="320" w14:anchorId="64A160FE">
          <v:shape id="_x0000_i1030" type="#_x0000_t75" style="width:75.65pt;height:15.65pt" o:ole="">
            <v:imagedata r:id="rId18" o:title=""/>
          </v:shape>
          <o:OLEObject Type="Embed" ProgID="Equation.DSMT4" ShapeID="_x0000_i1030" DrawAspect="Content" ObjectID="_1686951463" r:id="rId19"/>
        </w:object>
      </w:r>
    </w:p>
    <w:p w14:paraId="27CADCC6" w14:textId="77777777" w:rsidR="002F3A48" w:rsidRDefault="002F3A48" w:rsidP="002F3A48"/>
    <w:p w14:paraId="2C8464A8" w14:textId="77777777" w:rsidR="002F3A48" w:rsidRDefault="002F3A48" w:rsidP="002F3A48"/>
    <w:p w14:paraId="6E165ADE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A8EEAE" w14:textId="77777777" w:rsidR="00506465" w:rsidRDefault="00D45B22" w:rsidP="001A7E96">
      <w:pPr>
        <w:tabs>
          <w:tab w:val="left" w:pos="3600"/>
        </w:tabs>
        <w:spacing w:after="120"/>
        <w:rPr>
          <w:position w:val="-10"/>
        </w:rPr>
      </w:pPr>
      <w:r w:rsidRPr="00D45B22">
        <w:rPr>
          <w:position w:val="-50"/>
        </w:rPr>
        <w:object w:dxaOrig="3040" w:dyaOrig="1120" w14:anchorId="1E12EBFC">
          <v:shape id="_x0000_i1031" type="#_x0000_t75" style="width:152.35pt;height:56.35pt" o:ole="">
            <v:imagedata r:id="rId20" o:title=""/>
          </v:shape>
          <o:OLEObject Type="Embed" ProgID="Equation.DSMT4" ShapeID="_x0000_i1031" DrawAspect="Content" ObjectID="_1686951464" r:id="rId21"/>
        </w:object>
      </w:r>
      <w:r w:rsidR="00B164DE" w:rsidRPr="00B164DE">
        <w:t xml:space="preserve"> </w:t>
      </w:r>
      <w:r w:rsidR="001A7E96">
        <w:tab/>
      </w:r>
      <w:r w:rsidR="00B164DE" w:rsidRPr="00881C55">
        <w:rPr>
          <w:b/>
        </w:rPr>
        <w:t>Find</w:t>
      </w:r>
      <w:r w:rsidR="00B164DE">
        <w:t xml:space="preserve">: </w:t>
      </w:r>
      <w:r w:rsidRPr="00D45B22">
        <w:rPr>
          <w:position w:val="-10"/>
        </w:rPr>
        <w:object w:dxaOrig="2880" w:dyaOrig="320" w14:anchorId="56F3D1C0">
          <v:shape id="_x0000_i1032" type="#_x0000_t75" style="width:2in;height:15.65pt" o:ole="">
            <v:imagedata r:id="rId22" o:title=""/>
          </v:shape>
          <o:OLEObject Type="Embed" ProgID="Equation.DSMT4" ShapeID="_x0000_i1032" DrawAspect="Content" ObjectID="_1686951465" r:id="rId23"/>
        </w:object>
      </w:r>
    </w:p>
    <w:p w14:paraId="6DD9891C" w14:textId="77777777" w:rsidR="00B164DE" w:rsidRPr="00B164DE" w:rsidRDefault="00B164DE" w:rsidP="004C20FA">
      <w:pPr>
        <w:spacing w:before="120" w:after="12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D6DF9B2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060" w:dyaOrig="320" w14:anchorId="62C29D39">
          <v:shape id="_x0000_i1033" type="#_x0000_t75" style="width:102.65pt;height:15.65pt" o:ole="">
            <v:imagedata r:id="rId24" o:title=""/>
          </v:shape>
          <o:OLEObject Type="Embed" ProgID="Equation.DSMT4" ShapeID="_x0000_i1033" DrawAspect="Content" ObjectID="_1686951466" r:id="rId25"/>
        </w:object>
      </w:r>
    </w:p>
    <w:p w14:paraId="0F110BB1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220" w:dyaOrig="320" w14:anchorId="5F1671D1">
          <v:shape id="_x0000_i1034" type="#_x0000_t75" style="width:111pt;height:15.65pt" o:ole="">
            <v:imagedata r:id="rId26" o:title=""/>
          </v:shape>
          <o:OLEObject Type="Embed" ProgID="Equation.DSMT4" ShapeID="_x0000_i1034" DrawAspect="Content" ObjectID="_1686951467" r:id="rId27"/>
        </w:object>
      </w:r>
    </w:p>
    <w:p w14:paraId="1BFA399A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1939" w:dyaOrig="320" w14:anchorId="7B193E28">
          <v:shape id="_x0000_i1035" type="#_x0000_t75" style="width:96.65pt;height:15.65pt" o:ole="">
            <v:imagedata r:id="rId28" o:title=""/>
          </v:shape>
          <o:OLEObject Type="Embed" ProgID="Equation.DSMT4" ShapeID="_x0000_i1035" DrawAspect="Content" ObjectID="_1686951468" r:id="rId29"/>
        </w:object>
      </w:r>
    </w:p>
    <w:p w14:paraId="69809A8A" w14:textId="77777777" w:rsidR="00506465" w:rsidRDefault="00D45B22" w:rsidP="00CA10C8">
      <w:pPr>
        <w:pStyle w:val="ListParagraph"/>
        <w:numPr>
          <w:ilvl w:val="0"/>
          <w:numId w:val="2"/>
        </w:numPr>
        <w:spacing w:after="0"/>
      </w:pPr>
      <w:r w:rsidRPr="00D45B22">
        <w:rPr>
          <w:position w:val="-10"/>
        </w:rPr>
        <w:object w:dxaOrig="1939" w:dyaOrig="320" w14:anchorId="12727F91">
          <v:shape id="_x0000_i1036" type="#_x0000_t75" style="width:96.65pt;height:15.65pt" o:ole="">
            <v:imagedata r:id="rId30" o:title=""/>
          </v:shape>
          <o:OLEObject Type="Embed" ProgID="Equation.DSMT4" ShapeID="_x0000_i1036" DrawAspect="Content" ObjectID="_1686951469" r:id="rId31"/>
        </w:object>
      </w:r>
    </w:p>
    <w:p w14:paraId="05B598EC" w14:textId="77777777" w:rsidR="004E79C6" w:rsidRDefault="004E79C6" w:rsidP="0085574F"/>
    <w:p w14:paraId="22B841B8" w14:textId="77777777" w:rsidR="004E79C6" w:rsidRDefault="004E79C6" w:rsidP="0085574F"/>
    <w:p w14:paraId="11BDFB3A" w14:textId="77777777" w:rsidR="00DC6F2B" w:rsidRPr="00B73A84" w:rsidRDefault="00DC6F2B" w:rsidP="0025559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05B8935" w14:textId="77777777" w:rsidR="00506465" w:rsidRDefault="00D45B22" w:rsidP="00255597">
      <w:pPr>
        <w:tabs>
          <w:tab w:val="left" w:pos="3600"/>
        </w:tabs>
        <w:spacing w:after="120" w:line="240" w:lineRule="auto"/>
        <w:rPr>
          <w:position w:val="-10"/>
        </w:rPr>
      </w:pPr>
      <w:r w:rsidRPr="00D45B22">
        <w:rPr>
          <w:position w:val="-58"/>
        </w:rPr>
        <w:object w:dxaOrig="3480" w:dyaOrig="1280" w14:anchorId="4D949B0B">
          <v:shape id="_x0000_i1037" type="#_x0000_t75" style="width:174pt;height:63.65pt" o:ole="">
            <v:imagedata r:id="rId32" o:title=""/>
          </v:shape>
          <o:OLEObject Type="Embed" ProgID="Equation.DSMT4" ShapeID="_x0000_i1037" DrawAspect="Content" ObjectID="_1686951470" r:id="rId33"/>
        </w:object>
      </w:r>
      <w:r w:rsidR="001A7E96">
        <w:rPr>
          <w:position w:val="-58"/>
        </w:rPr>
        <w:tab/>
      </w:r>
      <w:r w:rsidR="001A7E96" w:rsidRPr="00881C55">
        <w:rPr>
          <w:b/>
        </w:rPr>
        <w:t>Find</w:t>
      </w:r>
      <w:r w:rsidR="001A7E96">
        <w:t xml:space="preserve">: </w:t>
      </w:r>
      <w:r w:rsidR="00881C55" w:rsidRPr="00D45B22">
        <w:rPr>
          <w:position w:val="-10"/>
        </w:rPr>
        <w:object w:dxaOrig="3019" w:dyaOrig="320" w14:anchorId="590CC5C5">
          <v:shape id="_x0000_i1038" type="#_x0000_t75" style="width:150.65pt;height:15.65pt" o:ole="">
            <v:imagedata r:id="rId34" o:title=""/>
          </v:shape>
          <o:OLEObject Type="Embed" ProgID="Equation.DSMT4" ShapeID="_x0000_i1038" DrawAspect="Content" ObjectID="_1686951471" r:id="rId35"/>
        </w:object>
      </w:r>
    </w:p>
    <w:p w14:paraId="12AB8562" w14:textId="77777777" w:rsidR="00B43D63" w:rsidRPr="00B164DE" w:rsidRDefault="00B43D63" w:rsidP="004C20F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928ACE2" w14:textId="77777777" w:rsidR="00506465" w:rsidRDefault="00D45B22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2280" w:dyaOrig="320" w14:anchorId="5A0BE910">
          <v:shape id="_x0000_i1039" type="#_x0000_t75" style="width:114pt;height:15.65pt" o:ole="">
            <v:imagedata r:id="rId36" o:title=""/>
          </v:shape>
          <o:OLEObject Type="Embed" ProgID="Equation.DSMT4" ShapeID="_x0000_i1039" DrawAspect="Content" ObjectID="_1686951472" r:id="rId37"/>
        </w:object>
      </w:r>
    </w:p>
    <w:p w14:paraId="087D415B" w14:textId="77777777"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760" w:dyaOrig="420" w14:anchorId="15F8E421">
          <v:shape id="_x0000_i1040" type="#_x0000_t75" style="width:87.65pt;height:21pt" o:ole="">
            <v:imagedata r:id="rId38" o:title=""/>
          </v:shape>
          <o:OLEObject Type="Embed" ProgID="Equation.DSMT4" ShapeID="_x0000_i1040" DrawAspect="Content" ObjectID="_1686951473" r:id="rId39"/>
        </w:object>
      </w:r>
    </w:p>
    <w:p w14:paraId="4840FF13" w14:textId="77777777"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85574F">
        <w:rPr>
          <w:position w:val="-10"/>
        </w:rPr>
        <w:object w:dxaOrig="520" w:dyaOrig="340" w14:anchorId="08548D40">
          <v:shape id="_x0000_i1041" type="#_x0000_t75" style="width:26.35pt;height:17.35pt" o:ole="">
            <v:imagedata r:id="rId40" o:title=""/>
          </v:shape>
          <o:OLEObject Type="Embed" ProgID="Equation.DSMT4" ShapeID="_x0000_i1041" DrawAspect="Content" ObjectID="_1686951474" r:id="rId41"/>
        </w:object>
      </w:r>
    </w:p>
    <w:p w14:paraId="00864C88" w14:textId="77777777"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520" w:dyaOrig="420" w14:anchorId="2EBB79C3">
          <v:shape id="_x0000_i1042" type="#_x0000_t75" style="width:75.65pt;height:21pt" o:ole="">
            <v:imagedata r:id="rId42" o:title=""/>
          </v:shape>
          <o:OLEObject Type="Embed" ProgID="Equation.DSMT4" ShapeID="_x0000_i1042" DrawAspect="Content" ObjectID="_1686951475" r:id="rId43"/>
        </w:object>
      </w:r>
    </w:p>
    <w:p w14:paraId="3B329B9A" w14:textId="77777777"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lastRenderedPageBreak/>
        <w:tab/>
      </w:r>
      <w:r w:rsidRPr="0085574F">
        <w:rPr>
          <w:position w:val="-10"/>
        </w:rPr>
        <w:object w:dxaOrig="499" w:dyaOrig="340" w14:anchorId="693AF971">
          <v:shape id="_x0000_i1043" type="#_x0000_t75" style="width:24.65pt;height:17.35pt" o:ole="">
            <v:imagedata r:id="rId44" o:title=""/>
          </v:shape>
          <o:OLEObject Type="Embed" ProgID="Equation.DSMT4" ShapeID="_x0000_i1043" DrawAspect="Content" ObjectID="_1686951476" r:id="rId45"/>
        </w:object>
      </w:r>
    </w:p>
    <w:p w14:paraId="1F884481" w14:textId="77777777" w:rsidR="00506465" w:rsidRDefault="00ED1B66" w:rsidP="00CA10C8">
      <w:pPr>
        <w:pStyle w:val="ListParagraph"/>
        <w:numPr>
          <w:ilvl w:val="0"/>
          <w:numId w:val="3"/>
        </w:numPr>
        <w:spacing w:after="0"/>
      </w:pPr>
      <w:r w:rsidRPr="00D45B22">
        <w:rPr>
          <w:position w:val="-10"/>
        </w:rPr>
        <w:object w:dxaOrig="2020" w:dyaOrig="420" w14:anchorId="16804875">
          <v:shape id="_x0000_i1044" type="#_x0000_t75" style="width:100.35pt;height:21pt" o:ole="">
            <v:imagedata r:id="rId46" o:title=""/>
          </v:shape>
          <o:OLEObject Type="Embed" ProgID="Equation.DSMT4" ShapeID="_x0000_i1044" DrawAspect="Content" ObjectID="_1686951477" r:id="rId47"/>
        </w:object>
      </w:r>
    </w:p>
    <w:p w14:paraId="49B8DAD6" w14:textId="77777777" w:rsidR="00255597" w:rsidRDefault="00ED1B66" w:rsidP="00881C55">
      <w:pPr>
        <w:pStyle w:val="ListParagraph"/>
        <w:tabs>
          <w:tab w:val="left" w:pos="1350"/>
        </w:tabs>
        <w:spacing w:after="0"/>
      </w:pPr>
      <w:r>
        <w:tab/>
      </w:r>
      <w:r>
        <w:tab/>
      </w:r>
      <w:r w:rsidRPr="0085574F">
        <w:rPr>
          <w:position w:val="-10"/>
        </w:rPr>
        <w:object w:dxaOrig="660" w:dyaOrig="340" w14:anchorId="52687344">
          <v:shape id="_x0000_i1045" type="#_x0000_t75" style="width:33pt;height:17.35pt" o:ole="">
            <v:imagedata r:id="rId48" o:title=""/>
          </v:shape>
          <o:OLEObject Type="Embed" ProgID="Equation.DSMT4" ShapeID="_x0000_i1045" DrawAspect="Content" ObjectID="_1686951478" r:id="rId49"/>
        </w:object>
      </w:r>
    </w:p>
    <w:p w14:paraId="53B012A4" w14:textId="77777777" w:rsidR="00ED1B66" w:rsidRDefault="00ED1B66" w:rsidP="0085574F"/>
    <w:p w14:paraId="24C801AF" w14:textId="77777777" w:rsidR="00255597" w:rsidRDefault="00255597" w:rsidP="0085574F"/>
    <w:p w14:paraId="27F563D4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C0379E9" w14:textId="77777777" w:rsidR="008E6441" w:rsidRDefault="00D45B22" w:rsidP="00B43D63">
      <w:pPr>
        <w:tabs>
          <w:tab w:val="left" w:pos="3600"/>
        </w:tabs>
        <w:rPr>
          <w:position w:val="-10"/>
        </w:rPr>
      </w:pPr>
      <w:r w:rsidRPr="00D45B22">
        <w:rPr>
          <w:position w:val="-46"/>
        </w:rPr>
        <w:object w:dxaOrig="2600" w:dyaOrig="1040" w14:anchorId="0C1ACB7A">
          <v:shape id="_x0000_i1046" type="#_x0000_t75" style="width:129.65pt;height:51.65pt" o:ole="">
            <v:imagedata r:id="rId50" o:title=""/>
          </v:shape>
          <o:OLEObject Type="Embed" ProgID="Equation.DSMT4" ShapeID="_x0000_i1046" DrawAspect="Content" ObjectID="_1686951479" r:id="rId51"/>
        </w:object>
      </w:r>
      <w:r w:rsidR="00B43D63">
        <w:rPr>
          <w:position w:val="-46"/>
        </w:rPr>
        <w:tab/>
      </w:r>
      <w:r w:rsidR="00B43D63">
        <w:t xml:space="preserve">Find: </w:t>
      </w:r>
      <w:r w:rsidRPr="00D45B22">
        <w:rPr>
          <w:position w:val="-10"/>
        </w:rPr>
        <w:object w:dxaOrig="2020" w:dyaOrig="320" w14:anchorId="7AFCBDA4">
          <v:shape id="_x0000_i1047" type="#_x0000_t75" style="width:101.35pt;height:15.65pt" o:ole="">
            <v:imagedata r:id="rId52" o:title=""/>
          </v:shape>
          <o:OLEObject Type="Embed" ProgID="Equation.DSMT4" ShapeID="_x0000_i1047" DrawAspect="Content" ObjectID="_1686951480" r:id="rId53"/>
        </w:object>
      </w:r>
    </w:p>
    <w:p w14:paraId="7C689477" w14:textId="77777777" w:rsidR="00B43D63" w:rsidRPr="00B164DE" w:rsidRDefault="00B43D63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3149B9B" w14:textId="77777777"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59" w:dyaOrig="620" w14:anchorId="4D0430DE">
          <v:shape id="_x0000_i1048" type="#_x0000_t75" style="width:67.35pt;height:30.65pt" o:ole="">
            <v:imagedata r:id="rId54" o:title=""/>
          </v:shape>
          <o:OLEObject Type="Embed" ProgID="Equation.DSMT4" ShapeID="_x0000_i1048" DrawAspect="Content" ObjectID="_1686951481" r:id="rId55"/>
        </w:object>
      </w:r>
    </w:p>
    <w:p w14:paraId="58A2653F" w14:textId="77777777"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 w14:anchorId="34D38AE4">
          <v:shape id="_x0000_i1049" type="#_x0000_t75" style="width:24.65pt;height:17.35pt" o:ole="">
            <v:imagedata r:id="rId56" o:title=""/>
          </v:shape>
          <o:OLEObject Type="Embed" ProgID="Equation.DSMT4" ShapeID="_x0000_i1049" DrawAspect="Content" ObjectID="_1686951482" r:id="rId57"/>
        </w:object>
      </w:r>
      <w:r>
        <w:t xml:space="preserve"> </w:t>
      </w:r>
    </w:p>
    <w:p w14:paraId="6912F6DA" w14:textId="77777777"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80" w:dyaOrig="620" w14:anchorId="3284294A">
          <v:shape id="_x0000_i1050" type="#_x0000_t75" style="width:69pt;height:30.65pt" o:ole="">
            <v:imagedata r:id="rId58" o:title=""/>
          </v:shape>
          <o:OLEObject Type="Embed" ProgID="Equation.DSMT4" ShapeID="_x0000_i1050" DrawAspect="Content" ObjectID="_1686951483" r:id="rId59"/>
        </w:object>
      </w:r>
    </w:p>
    <w:p w14:paraId="179508A7" w14:textId="77777777"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 w14:anchorId="1330DB45">
          <v:shape id="_x0000_i1051" type="#_x0000_t75" style="width:24.65pt;height:17.35pt" o:ole="">
            <v:imagedata r:id="rId60" o:title=""/>
          </v:shape>
          <o:OLEObject Type="Embed" ProgID="Equation.DSMT4" ShapeID="_x0000_i1051" DrawAspect="Content" ObjectID="_1686951484" r:id="rId61"/>
        </w:object>
      </w:r>
      <w:r>
        <w:t xml:space="preserve"> </w:t>
      </w:r>
    </w:p>
    <w:p w14:paraId="4B79A105" w14:textId="77777777" w:rsidR="00EC0FB9" w:rsidRDefault="0085574F" w:rsidP="00CA10C8">
      <w:pPr>
        <w:pStyle w:val="ListParagraph"/>
        <w:numPr>
          <w:ilvl w:val="0"/>
          <w:numId w:val="4"/>
        </w:numPr>
        <w:spacing w:after="0"/>
      </w:pPr>
      <w:r w:rsidRPr="0085574F">
        <w:rPr>
          <w:position w:val="-18"/>
        </w:rPr>
        <w:object w:dxaOrig="1020" w:dyaOrig="440" w14:anchorId="5458A24F">
          <v:shape id="_x0000_i1052" type="#_x0000_t75" style="width:51pt;height:21.65pt" o:ole="">
            <v:imagedata r:id="rId62" o:title=""/>
          </v:shape>
          <o:OLEObject Type="Embed" ProgID="Equation.DSMT4" ShapeID="_x0000_i1052" DrawAspect="Content" ObjectID="_1686951485" r:id="rId63"/>
        </w:object>
      </w:r>
    </w:p>
    <w:p w14:paraId="1423190E" w14:textId="77777777" w:rsidR="00C572B4" w:rsidRDefault="00C572B4" w:rsidP="00C572B4"/>
    <w:p w14:paraId="2184F891" w14:textId="77777777" w:rsidR="00C572B4" w:rsidRDefault="00C572B4" w:rsidP="00C572B4"/>
    <w:p w14:paraId="05409B49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A91F35F" w14:textId="77777777" w:rsidR="0085574F" w:rsidRDefault="0085574F" w:rsidP="0085574F">
      <w:pPr>
        <w:tabs>
          <w:tab w:val="left" w:pos="3060"/>
        </w:tabs>
        <w:spacing w:line="360" w:lineRule="auto"/>
      </w:pPr>
      <w:r w:rsidRPr="00460BD3">
        <w:rPr>
          <w:position w:val="-30"/>
        </w:rPr>
        <w:object w:dxaOrig="2700" w:dyaOrig="720" w14:anchorId="67578C09">
          <v:shape id="_x0000_i1053" type="#_x0000_t75" style="width:134.35pt;height:36pt" o:ole="">
            <v:imagedata r:id="rId64" o:title=""/>
          </v:shape>
          <o:OLEObject Type="Embed" ProgID="Equation.DSMT4" ShapeID="_x0000_i1053" DrawAspect="Content" ObjectID="_1686951486" r:id="rId65"/>
        </w:objec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39FE5467" w14:textId="77777777" w:rsidTr="0085574F">
        <w:tc>
          <w:tcPr>
            <w:tcW w:w="1621" w:type="dxa"/>
          </w:tcPr>
          <w:p w14:paraId="6C3251A9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24A41F38">
                <v:shape id="_x0000_i1054" type="#_x0000_t75" style="width:27.65pt;height:20.35pt" o:ole="">
                  <v:imagedata r:id="rId66" o:title=""/>
                </v:shape>
                <o:OLEObject Type="Embed" ProgID="Equation.DSMT4" ShapeID="_x0000_i1054" DrawAspect="Content" ObjectID="_1686951487" r:id="rId67"/>
              </w:object>
            </w:r>
          </w:p>
        </w:tc>
        <w:tc>
          <w:tcPr>
            <w:tcW w:w="1710" w:type="dxa"/>
          </w:tcPr>
          <w:p w14:paraId="6173AB8A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74E7B0A">
                <v:shape id="_x0000_i1055" type="#_x0000_t75" style="width:35.35pt;height:20.35pt" o:ole="">
                  <v:imagedata r:id="rId68" o:title=""/>
                </v:shape>
                <o:OLEObject Type="Embed" ProgID="Equation.DSMT4" ShapeID="_x0000_i1055" DrawAspect="Content" ObjectID="_1686951488" r:id="rId69"/>
              </w:object>
            </w:r>
          </w:p>
        </w:tc>
        <w:tc>
          <w:tcPr>
            <w:tcW w:w="1890" w:type="dxa"/>
          </w:tcPr>
          <w:p w14:paraId="2D88C3BF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 w14:anchorId="28D3045A">
                <v:shape id="_x0000_i1056" type="#_x0000_t75" style="width:26.35pt;height:20.35pt" o:ole="">
                  <v:imagedata r:id="rId70" o:title=""/>
                </v:shape>
                <o:OLEObject Type="Embed" ProgID="Equation.DSMT4" ShapeID="_x0000_i1056" DrawAspect="Content" ObjectID="_1686951489" r:id="rId71"/>
              </w:object>
            </w:r>
          </w:p>
        </w:tc>
        <w:tc>
          <w:tcPr>
            <w:tcW w:w="2430" w:type="dxa"/>
          </w:tcPr>
          <w:p w14:paraId="72CA3E77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 w14:anchorId="425AC2BE">
                <v:shape id="_x0000_i1057" type="#_x0000_t75" style="width:69.65pt;height:20.35pt" o:ole="">
                  <v:imagedata r:id="rId72" o:title=""/>
                </v:shape>
                <o:OLEObject Type="Embed" ProgID="Equation.DSMT4" ShapeID="_x0000_i1057" DrawAspect="Content" ObjectID="_1686951490" r:id="rId73"/>
              </w:object>
            </w:r>
          </w:p>
        </w:tc>
        <w:tc>
          <w:tcPr>
            <w:tcW w:w="1890" w:type="dxa"/>
          </w:tcPr>
          <w:p w14:paraId="53CB5164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EEDC8E5">
                <v:shape id="_x0000_i1058" type="#_x0000_t75" style="width:29.35pt;height:20.35pt" o:ole="">
                  <v:imagedata r:id="rId74" o:title=""/>
                </v:shape>
                <o:OLEObject Type="Embed" ProgID="Equation.DSMT4" ShapeID="_x0000_i1058" DrawAspect="Content" ObjectID="_1686951491" r:id="rId75"/>
              </w:object>
            </w:r>
            <w:r>
              <w:t xml:space="preserve"> </w:t>
            </w:r>
          </w:p>
        </w:tc>
      </w:tr>
    </w:tbl>
    <w:p w14:paraId="6CF8BC8C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D662B7E" w14:textId="77777777" w:rsidR="0085574F" w:rsidRDefault="0006609B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640" w:dyaOrig="400" w14:anchorId="7340B2CF">
          <v:shape id="_x0000_i1059" type="#_x0000_t75" style="width:81pt;height:20.35pt" o:ole="">
            <v:imagedata r:id="rId76" o:title=""/>
          </v:shape>
          <o:OLEObject Type="Embed" ProgID="Equation.DSMT4" ShapeID="_x0000_i1059" DrawAspect="Content" ObjectID="_1686951492" r:id="rId77"/>
        </w:object>
      </w:r>
    </w:p>
    <w:p w14:paraId="739F3226" w14:textId="77777777" w:rsidR="0006609B" w:rsidRDefault="0006609B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FD2EF9" w:rsidRPr="00FD2EF9">
        <w:rPr>
          <w:position w:val="-10"/>
        </w:rPr>
        <w:object w:dxaOrig="520" w:dyaOrig="340" w14:anchorId="1418A331">
          <v:shape id="_x0000_i1060" type="#_x0000_t75" style="width:26.35pt;height:17.35pt" o:ole="">
            <v:imagedata r:id="rId78" o:title=""/>
          </v:shape>
          <o:OLEObject Type="Embed" ProgID="Equation.DSMT4" ShapeID="_x0000_i1060" DrawAspect="Content" ObjectID="_1686951493" r:id="rId79"/>
        </w:object>
      </w:r>
    </w:p>
    <w:p w14:paraId="3D53D08B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880" w:dyaOrig="400" w14:anchorId="1039492C">
          <v:shape id="_x0000_i1061" type="#_x0000_t75" style="width:93pt;height:20.35pt" o:ole="">
            <v:imagedata r:id="rId80" o:title=""/>
          </v:shape>
          <o:OLEObject Type="Embed" ProgID="Equation.DSMT4" ShapeID="_x0000_i1061" DrawAspect="Content" ObjectID="_1686951494" r:id="rId81"/>
        </w:object>
      </w:r>
    </w:p>
    <w:p w14:paraId="53743E56" w14:textId="77777777" w:rsidR="005321B8" w:rsidRDefault="005321B8" w:rsidP="005321B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 w14:anchorId="00B8E392">
          <v:shape id="_x0000_i1062" type="#_x0000_t75" style="width:32.35pt;height:17.35pt" o:ole="">
            <v:imagedata r:id="rId82" o:title=""/>
          </v:shape>
          <o:OLEObject Type="Embed" ProgID="Equation.DSMT4" ShapeID="_x0000_i1062" DrawAspect="Content" ObjectID="_1686951495" r:id="rId83"/>
        </w:object>
      </w:r>
    </w:p>
    <w:p w14:paraId="2D883AEA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560" w:dyaOrig="400" w14:anchorId="4FFF0F8F">
          <v:shape id="_x0000_i1063" type="#_x0000_t75" style="width:77.35pt;height:20.35pt" o:ole="">
            <v:imagedata r:id="rId84" o:title=""/>
          </v:shape>
          <o:OLEObject Type="Embed" ProgID="Equation.DSMT4" ShapeID="_x0000_i1063" DrawAspect="Content" ObjectID="_1686951496" r:id="rId85"/>
        </w:object>
      </w:r>
    </w:p>
    <w:p w14:paraId="5E48FC65" w14:textId="77777777" w:rsidR="005321B8" w:rsidRDefault="005321B8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00" w:dyaOrig="340" w14:anchorId="0704D1A5">
          <v:shape id="_x0000_i1064" type="#_x0000_t75" style="width:30pt;height:17.35pt" o:ole="">
            <v:imagedata r:id="rId86" o:title=""/>
          </v:shape>
          <o:OLEObject Type="Embed" ProgID="Equation.DSMT4" ShapeID="_x0000_i1064" DrawAspect="Content" ObjectID="_1686951497" r:id="rId87"/>
        </w:object>
      </w:r>
    </w:p>
    <w:p w14:paraId="3107A348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3620" w:dyaOrig="400" w14:anchorId="5EEB6D13">
          <v:shape id="_x0000_i1065" type="#_x0000_t75" style="width:178.35pt;height:20.35pt" o:ole="">
            <v:imagedata r:id="rId88" o:title=""/>
          </v:shape>
          <o:OLEObject Type="Embed" ProgID="Equation.DSMT4" ShapeID="_x0000_i1065" DrawAspect="Content" ObjectID="_1686951498" r:id="rId89"/>
        </w:object>
      </w:r>
    </w:p>
    <w:p w14:paraId="0D0FCCEA" w14:textId="77777777"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321B8">
        <w:rPr>
          <w:position w:val="-6"/>
        </w:rPr>
        <w:object w:dxaOrig="1520" w:dyaOrig="279" w14:anchorId="08C44C58">
          <v:shape id="_x0000_i1066" type="#_x0000_t75" style="width:75pt;height:14.35pt" o:ole="">
            <v:imagedata r:id="rId90" o:title=""/>
          </v:shape>
          <o:OLEObject Type="Embed" ProgID="Equation.DSMT4" ShapeID="_x0000_i1066" DrawAspect="Content" ObjectID="_1686951499" r:id="rId91"/>
        </w:object>
      </w:r>
    </w:p>
    <w:p w14:paraId="3234D29F" w14:textId="77777777"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FD2EF9">
        <w:rPr>
          <w:position w:val="-10"/>
        </w:rPr>
        <w:object w:dxaOrig="620" w:dyaOrig="340" w14:anchorId="6DB188A9">
          <v:shape id="_x0000_i1067" type="#_x0000_t75" style="width:30.65pt;height:17.35pt" o:ole="">
            <v:imagedata r:id="rId92" o:title=""/>
          </v:shape>
          <o:OLEObject Type="Embed" ProgID="Equation.DSMT4" ShapeID="_x0000_i1067" DrawAspect="Content" ObjectID="_1686951500" r:id="rId93"/>
        </w:object>
      </w:r>
    </w:p>
    <w:p w14:paraId="2F80FEA5" w14:textId="77777777" w:rsidR="0085574F" w:rsidRDefault="0085574F" w:rsidP="002C215C">
      <w:pPr>
        <w:pStyle w:val="ListParagraph"/>
        <w:numPr>
          <w:ilvl w:val="0"/>
          <w:numId w:val="22"/>
        </w:numPr>
        <w:spacing w:after="0"/>
      </w:pPr>
    </w:p>
    <w:p w14:paraId="02B5D477" w14:textId="77777777" w:rsidR="005321B8" w:rsidRDefault="00A24467" w:rsidP="00A24467">
      <w:pPr>
        <w:ind w:left="540"/>
      </w:pPr>
      <w:r>
        <w:rPr>
          <w:noProof/>
        </w:rPr>
        <w:lastRenderedPageBreak/>
        <w:drawing>
          <wp:inline distT="0" distB="0" distL="0" distR="0" wp14:anchorId="4ED49A2E" wp14:editId="4D2BA802">
            <wp:extent cx="2449706" cy="2011680"/>
            <wp:effectExtent l="0" t="0" r="825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970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48883" w14:textId="77777777" w:rsidR="0085574F" w:rsidRDefault="0085574F" w:rsidP="00FD2EF9"/>
    <w:p w14:paraId="0715D4AD" w14:textId="77777777" w:rsidR="00A24467" w:rsidRDefault="00A24467" w:rsidP="00FD2EF9"/>
    <w:p w14:paraId="6B8C951C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415015" w14:textId="77777777"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80" w:dyaOrig="720" w14:anchorId="1ED931A4">
          <v:shape id="_x0000_i1068" type="#_x0000_t75" style="width:134.35pt;height:36pt" o:ole="">
            <v:imagedata r:id="rId95" o:title=""/>
          </v:shape>
          <o:OLEObject Type="Embed" ProgID="Equation.DSMT4" ShapeID="_x0000_i1068" DrawAspect="Content" ObjectID="_1686951501" r:id="rId96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4AA768BB" w14:textId="77777777" w:rsidTr="0085574F">
        <w:tc>
          <w:tcPr>
            <w:tcW w:w="1621" w:type="dxa"/>
          </w:tcPr>
          <w:p w14:paraId="63A9E14F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D521D0C">
                <v:shape id="_x0000_i1069" type="#_x0000_t75" style="width:27.65pt;height:20.35pt" o:ole="">
                  <v:imagedata r:id="rId66" o:title=""/>
                </v:shape>
                <o:OLEObject Type="Embed" ProgID="Equation.DSMT4" ShapeID="_x0000_i1069" DrawAspect="Content" ObjectID="_1686951502" r:id="rId97"/>
              </w:object>
            </w:r>
          </w:p>
        </w:tc>
        <w:tc>
          <w:tcPr>
            <w:tcW w:w="1710" w:type="dxa"/>
          </w:tcPr>
          <w:p w14:paraId="07358FEF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22311F3E">
                <v:shape id="_x0000_i1070" type="#_x0000_t75" style="width:33.65pt;height:20.35pt" o:ole="">
                  <v:imagedata r:id="rId98" o:title=""/>
                </v:shape>
                <o:OLEObject Type="Embed" ProgID="Equation.DSMT4" ShapeID="_x0000_i1070" DrawAspect="Content" ObjectID="_1686951503" r:id="rId99"/>
              </w:object>
            </w:r>
          </w:p>
        </w:tc>
        <w:tc>
          <w:tcPr>
            <w:tcW w:w="1890" w:type="dxa"/>
          </w:tcPr>
          <w:p w14:paraId="2CDF7D72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518844BF">
                <v:shape id="_x0000_i1071" type="#_x0000_t75" style="width:29.35pt;height:20.35pt" o:ole="">
                  <v:imagedata r:id="rId100" o:title=""/>
                </v:shape>
                <o:OLEObject Type="Embed" ProgID="Equation.DSMT4" ShapeID="_x0000_i1071" DrawAspect="Content" ObjectID="_1686951504" r:id="rId101"/>
              </w:object>
            </w:r>
          </w:p>
        </w:tc>
        <w:tc>
          <w:tcPr>
            <w:tcW w:w="2430" w:type="dxa"/>
          </w:tcPr>
          <w:p w14:paraId="14DC4C0B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73C22834">
                <v:shape id="_x0000_i1072" type="#_x0000_t75" style="width:71.35pt;height:20.35pt" o:ole="">
                  <v:imagedata r:id="rId102" o:title=""/>
                </v:shape>
                <o:OLEObject Type="Embed" ProgID="Equation.DSMT4" ShapeID="_x0000_i1072" DrawAspect="Content" ObjectID="_1686951505" r:id="rId103"/>
              </w:object>
            </w:r>
          </w:p>
        </w:tc>
        <w:tc>
          <w:tcPr>
            <w:tcW w:w="1890" w:type="dxa"/>
          </w:tcPr>
          <w:p w14:paraId="625DFC5D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7A8D4467">
                <v:shape id="_x0000_i1073" type="#_x0000_t75" style="width:29.35pt;height:20.35pt" o:ole="">
                  <v:imagedata r:id="rId74" o:title=""/>
                </v:shape>
                <o:OLEObject Type="Embed" ProgID="Equation.DSMT4" ShapeID="_x0000_i1073" DrawAspect="Content" ObjectID="_1686951506" r:id="rId104"/>
              </w:object>
            </w:r>
            <w:r>
              <w:t xml:space="preserve"> </w:t>
            </w:r>
          </w:p>
        </w:tc>
      </w:tr>
    </w:tbl>
    <w:p w14:paraId="1369ABD2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7F1619E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20" w:dyaOrig="400" w14:anchorId="18862AD1">
          <v:shape id="_x0000_i1074" type="#_x0000_t75" style="width:80.35pt;height:20.35pt" o:ole="">
            <v:imagedata r:id="rId105" o:title=""/>
          </v:shape>
          <o:OLEObject Type="Embed" ProgID="Equation.DSMT4" ShapeID="_x0000_i1074" DrawAspect="Content" ObjectID="_1686951507" r:id="rId106"/>
        </w:object>
      </w:r>
    </w:p>
    <w:p w14:paraId="623ACB6E" w14:textId="77777777"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499" w:dyaOrig="340" w14:anchorId="6E255017">
          <v:shape id="_x0000_i1075" type="#_x0000_t75" style="width:24.65pt;height:17.35pt" o:ole="">
            <v:imagedata r:id="rId107" o:title=""/>
          </v:shape>
          <o:OLEObject Type="Embed" ProgID="Equation.DSMT4" ShapeID="_x0000_i1075" DrawAspect="Content" ObjectID="_1686951508" r:id="rId108"/>
        </w:object>
      </w:r>
    </w:p>
    <w:p w14:paraId="049B1D6C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840" w:dyaOrig="400" w14:anchorId="287E7D17">
          <v:shape id="_x0000_i1076" type="#_x0000_t75" style="width:90.65pt;height:20.35pt" o:ole="">
            <v:imagedata r:id="rId109" o:title=""/>
          </v:shape>
          <o:OLEObject Type="Embed" ProgID="Equation.DSMT4" ShapeID="_x0000_i1076" DrawAspect="Content" ObjectID="_1686951509" r:id="rId110"/>
        </w:object>
      </w:r>
    </w:p>
    <w:p w14:paraId="4DC45F46" w14:textId="77777777" w:rsidR="0068248D" w:rsidRDefault="0068248D" w:rsidP="0068248D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60" w:dyaOrig="340" w14:anchorId="1791A337">
          <v:shape id="_x0000_i1077" type="#_x0000_t75" style="width:33pt;height:17.35pt" o:ole="">
            <v:imagedata r:id="rId111" o:title=""/>
          </v:shape>
          <o:OLEObject Type="Embed" ProgID="Equation.DSMT4" ShapeID="_x0000_i1077" DrawAspect="Content" ObjectID="_1686951510" r:id="rId112"/>
        </w:object>
      </w:r>
    </w:p>
    <w:p w14:paraId="0187CC43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40" w:dyaOrig="400" w14:anchorId="492F2FE0">
          <v:shape id="_x0000_i1078" type="#_x0000_t75" style="width:81pt;height:20.35pt" o:ole="">
            <v:imagedata r:id="rId113" o:title=""/>
          </v:shape>
          <o:OLEObject Type="Embed" ProgID="Equation.DSMT4" ShapeID="_x0000_i1078" DrawAspect="Content" ObjectID="_1686951511" r:id="rId114"/>
        </w:object>
      </w:r>
    </w:p>
    <w:p w14:paraId="51B3D2EC" w14:textId="77777777"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20" w:dyaOrig="340" w14:anchorId="324C7560">
          <v:shape id="_x0000_i1079" type="#_x0000_t75" style="width:30.65pt;height:17.35pt" o:ole="">
            <v:imagedata r:id="rId115" o:title=""/>
          </v:shape>
          <o:OLEObject Type="Embed" ProgID="Equation.DSMT4" ShapeID="_x0000_i1079" DrawAspect="Content" ObjectID="_1686951512" r:id="rId116"/>
        </w:object>
      </w:r>
    </w:p>
    <w:p w14:paraId="7AAF847E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3620" w:dyaOrig="400" w14:anchorId="3A3FA4EA">
          <v:shape id="_x0000_i1080" type="#_x0000_t75" style="width:178.35pt;height:20.35pt" o:ole="">
            <v:imagedata r:id="rId117" o:title=""/>
          </v:shape>
          <o:OLEObject Type="Embed" ProgID="Equation.DSMT4" ShapeID="_x0000_i1080" DrawAspect="Content" ObjectID="_1686951513" r:id="rId118"/>
        </w:object>
      </w:r>
    </w:p>
    <w:p w14:paraId="3A7ADC7F" w14:textId="77777777"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5321B8">
        <w:rPr>
          <w:position w:val="-6"/>
        </w:rPr>
        <w:object w:dxaOrig="1579" w:dyaOrig="279" w14:anchorId="36A671F6">
          <v:shape id="_x0000_i1081" type="#_x0000_t75" style="width:78pt;height:14.35pt" o:ole="">
            <v:imagedata r:id="rId119" o:title=""/>
          </v:shape>
          <o:OLEObject Type="Embed" ProgID="Equation.DSMT4" ShapeID="_x0000_i1081" DrawAspect="Content" ObjectID="_1686951514" r:id="rId120"/>
        </w:object>
      </w:r>
    </w:p>
    <w:p w14:paraId="1669BE65" w14:textId="77777777"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520" w:dyaOrig="340" w14:anchorId="2A6EB2C0">
          <v:shape id="_x0000_i1082" type="#_x0000_t75" style="width:26.35pt;height:17.35pt" o:ole="">
            <v:imagedata r:id="rId121" o:title=""/>
          </v:shape>
          <o:OLEObject Type="Embed" ProgID="Equation.DSMT4" ShapeID="_x0000_i1082" DrawAspect="Content" ObjectID="_1686951515" r:id="rId122"/>
        </w:object>
      </w:r>
    </w:p>
    <w:p w14:paraId="71B9DC64" w14:textId="77777777" w:rsidR="0068248D" w:rsidRDefault="0068248D" w:rsidP="002C215C">
      <w:pPr>
        <w:pStyle w:val="ListParagraph"/>
        <w:numPr>
          <w:ilvl w:val="0"/>
          <w:numId w:val="23"/>
        </w:numPr>
        <w:spacing w:after="0"/>
      </w:pPr>
    </w:p>
    <w:p w14:paraId="0248CEE9" w14:textId="77777777" w:rsidR="004454A6" w:rsidRDefault="004454A6" w:rsidP="004454A6">
      <w:pPr>
        <w:ind w:left="540"/>
      </w:pPr>
      <w:r>
        <w:rPr>
          <w:noProof/>
        </w:rPr>
        <w:drawing>
          <wp:inline distT="0" distB="0" distL="0" distR="0" wp14:anchorId="73CC350E" wp14:editId="7C1C5AF6">
            <wp:extent cx="2783756" cy="2286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66762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828F0EC" w14:textId="77777777"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40" w:dyaOrig="720" w14:anchorId="66DA7964">
          <v:shape id="_x0000_i1083" type="#_x0000_t75" style="width:131.35pt;height:36pt" o:ole="">
            <v:imagedata r:id="rId124" o:title=""/>
          </v:shape>
          <o:OLEObject Type="Embed" ProgID="Equation.DSMT4" ShapeID="_x0000_i1083" DrawAspect="Content" ObjectID="_1686951516" r:id="rId125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42F6AC4C" w14:textId="77777777" w:rsidTr="0085574F">
        <w:tc>
          <w:tcPr>
            <w:tcW w:w="1621" w:type="dxa"/>
          </w:tcPr>
          <w:p w14:paraId="65AF61CD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66FCC10">
                <v:shape id="_x0000_i1084" type="#_x0000_t75" style="width:27.65pt;height:20.35pt" o:ole="">
                  <v:imagedata r:id="rId66" o:title=""/>
                </v:shape>
                <o:OLEObject Type="Embed" ProgID="Equation.DSMT4" ShapeID="_x0000_i1084" DrawAspect="Content" ObjectID="_1686951517" r:id="rId126"/>
              </w:object>
            </w:r>
          </w:p>
        </w:tc>
        <w:tc>
          <w:tcPr>
            <w:tcW w:w="1710" w:type="dxa"/>
          </w:tcPr>
          <w:p w14:paraId="1447EE09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9F480BD">
                <v:shape id="_x0000_i1085" type="#_x0000_t75" style="width:28.65pt;height:20.35pt" o:ole="">
                  <v:imagedata r:id="rId127" o:title=""/>
                </v:shape>
                <o:OLEObject Type="Embed" ProgID="Equation.DSMT4" ShapeID="_x0000_i1085" DrawAspect="Content" ObjectID="_1686951518" r:id="rId128"/>
              </w:object>
            </w:r>
          </w:p>
        </w:tc>
        <w:tc>
          <w:tcPr>
            <w:tcW w:w="1890" w:type="dxa"/>
          </w:tcPr>
          <w:p w14:paraId="26838CB6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63FBC752">
                <v:shape id="_x0000_i1086" type="#_x0000_t75" style="width:35.35pt;height:20.35pt" o:ole="">
                  <v:imagedata r:id="rId129" o:title=""/>
                </v:shape>
                <o:OLEObject Type="Embed" ProgID="Equation.DSMT4" ShapeID="_x0000_i1086" DrawAspect="Content" ObjectID="_1686951519" r:id="rId130"/>
              </w:object>
            </w:r>
          </w:p>
        </w:tc>
        <w:tc>
          <w:tcPr>
            <w:tcW w:w="2430" w:type="dxa"/>
          </w:tcPr>
          <w:p w14:paraId="1FB9F9DC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 w14:anchorId="4D1A8DDF">
                <v:shape id="_x0000_i1087" type="#_x0000_t75" style="width:68.35pt;height:20.35pt" o:ole="">
                  <v:imagedata r:id="rId131" o:title=""/>
                </v:shape>
                <o:OLEObject Type="Embed" ProgID="Equation.DSMT4" ShapeID="_x0000_i1087" DrawAspect="Content" ObjectID="_1686951520" r:id="rId132"/>
              </w:object>
            </w:r>
          </w:p>
        </w:tc>
        <w:tc>
          <w:tcPr>
            <w:tcW w:w="1890" w:type="dxa"/>
          </w:tcPr>
          <w:p w14:paraId="3CB33B4C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0EC1923C">
                <v:shape id="_x0000_i1088" type="#_x0000_t75" style="width:29.35pt;height:20.35pt" o:ole="">
                  <v:imagedata r:id="rId74" o:title=""/>
                </v:shape>
                <o:OLEObject Type="Embed" ProgID="Equation.DSMT4" ShapeID="_x0000_i1088" DrawAspect="Content" ObjectID="_1686951521" r:id="rId133"/>
              </w:object>
            </w:r>
            <w:r>
              <w:t xml:space="preserve"> </w:t>
            </w:r>
          </w:p>
        </w:tc>
      </w:tr>
    </w:tbl>
    <w:p w14:paraId="0C3CC9B6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3130663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00" w:dyaOrig="400" w14:anchorId="3313C2B1">
          <v:shape id="_x0000_i1089" type="#_x0000_t75" style="width:78.65pt;height:20.35pt" o:ole="">
            <v:imagedata r:id="rId134" o:title=""/>
          </v:shape>
          <o:OLEObject Type="Embed" ProgID="Equation.DSMT4" ShapeID="_x0000_i1089" DrawAspect="Content" ObjectID="_1686951522" r:id="rId135"/>
        </w:object>
      </w:r>
    </w:p>
    <w:p w14:paraId="5BE8D170" w14:textId="77777777"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480" w:dyaOrig="340" w14:anchorId="1820D14D">
          <v:shape id="_x0000_i1090" type="#_x0000_t75" style="width:24pt;height:17.35pt" o:ole="">
            <v:imagedata r:id="rId136" o:title=""/>
          </v:shape>
          <o:OLEObject Type="Embed" ProgID="Equation.DSMT4" ShapeID="_x0000_i1090" DrawAspect="Content" ObjectID="_1686951523" r:id="rId137"/>
        </w:object>
      </w:r>
    </w:p>
    <w:p w14:paraId="0DB7AEDA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40" w:dyaOrig="400" w14:anchorId="3E0A3803">
          <v:shape id="_x0000_i1091" type="#_x0000_t75" style="width:81pt;height:20.35pt" o:ole="">
            <v:imagedata r:id="rId138" o:title=""/>
          </v:shape>
          <o:OLEObject Type="Embed" ProgID="Equation.DSMT4" ShapeID="_x0000_i1091" DrawAspect="Content" ObjectID="_1686951524" r:id="rId139"/>
        </w:object>
      </w:r>
    </w:p>
    <w:p w14:paraId="5ABB89A8" w14:textId="77777777" w:rsidR="004A6317" w:rsidRDefault="004A6317" w:rsidP="004A631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520" w:dyaOrig="340" w14:anchorId="2913980B">
          <v:shape id="_x0000_i1092" type="#_x0000_t75" style="width:26.35pt;height:17.35pt" o:ole="">
            <v:imagedata r:id="rId140" o:title=""/>
          </v:shape>
          <o:OLEObject Type="Embed" ProgID="Equation.DSMT4" ShapeID="_x0000_i1092" DrawAspect="Content" ObjectID="_1686951525" r:id="rId141"/>
        </w:object>
      </w:r>
    </w:p>
    <w:p w14:paraId="679CCF2A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860" w:dyaOrig="400" w14:anchorId="6FBCA660">
          <v:shape id="_x0000_i1093" type="#_x0000_t75" style="width:92.35pt;height:20.35pt" o:ole="">
            <v:imagedata r:id="rId142" o:title=""/>
          </v:shape>
          <o:OLEObject Type="Embed" ProgID="Equation.DSMT4" ShapeID="_x0000_i1093" DrawAspect="Content" ObjectID="_1686951526" r:id="rId143"/>
        </w:object>
      </w:r>
    </w:p>
    <w:p w14:paraId="05C475FF" w14:textId="77777777"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 w14:anchorId="33479C8C">
          <v:shape id="_x0000_i1094" type="#_x0000_t75" style="width:32.35pt;height:17.35pt" o:ole="">
            <v:imagedata r:id="rId144" o:title=""/>
          </v:shape>
          <o:OLEObject Type="Embed" ProgID="Equation.DSMT4" ShapeID="_x0000_i1094" DrawAspect="Content" ObjectID="_1686951527" r:id="rId145"/>
        </w:object>
      </w:r>
    </w:p>
    <w:p w14:paraId="5CEF7527" w14:textId="77777777" w:rsidR="004A6317" w:rsidRDefault="00850D5F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3739" w:dyaOrig="400" w14:anchorId="5D4D8172">
          <v:shape id="_x0000_i1095" type="#_x0000_t75" style="width:185.35pt;height:20.35pt" o:ole="">
            <v:imagedata r:id="rId146" o:title=""/>
          </v:shape>
          <o:OLEObject Type="Embed" ProgID="Equation.DSMT4" ShapeID="_x0000_i1095" DrawAspect="Content" ObjectID="_1686951528" r:id="rId147"/>
        </w:object>
      </w:r>
    </w:p>
    <w:p w14:paraId="696E37E0" w14:textId="77777777" w:rsidR="004A6317" w:rsidRDefault="004A6317" w:rsidP="00850D5F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F40055" w:rsidRPr="00F40055">
        <w:rPr>
          <w:position w:val="-4"/>
        </w:rPr>
        <w:object w:dxaOrig="1359" w:dyaOrig="260" w14:anchorId="016BE369">
          <v:shape id="_x0000_i1096" type="#_x0000_t75" style="width:66.65pt;height:13.35pt" o:ole="">
            <v:imagedata r:id="rId148" o:title=""/>
          </v:shape>
          <o:OLEObject Type="Embed" ProgID="Equation.DSMT4" ShapeID="_x0000_i1096" DrawAspect="Content" ObjectID="_1686951529" r:id="rId149"/>
        </w:object>
      </w:r>
    </w:p>
    <w:p w14:paraId="44627CFE" w14:textId="77777777" w:rsidR="004A6317" w:rsidRDefault="004A6317" w:rsidP="00850D5F">
      <w:pPr>
        <w:pStyle w:val="ListParagraph"/>
        <w:tabs>
          <w:tab w:val="left" w:pos="2070"/>
        </w:tabs>
        <w:spacing w:after="0"/>
      </w:pPr>
      <w:r>
        <w:tab/>
      </w:r>
      <w:r w:rsidR="00F40055" w:rsidRPr="00FD2EF9">
        <w:rPr>
          <w:position w:val="-10"/>
        </w:rPr>
        <w:object w:dxaOrig="520" w:dyaOrig="340" w14:anchorId="22FFE353">
          <v:shape id="_x0000_i1097" type="#_x0000_t75" style="width:26.35pt;height:17.35pt" o:ole="">
            <v:imagedata r:id="rId150" o:title=""/>
          </v:shape>
          <o:OLEObject Type="Embed" ProgID="Equation.DSMT4" ShapeID="_x0000_i1097" DrawAspect="Content" ObjectID="_1686951530" r:id="rId151"/>
        </w:object>
      </w:r>
    </w:p>
    <w:p w14:paraId="1161F657" w14:textId="77777777" w:rsidR="0066577D" w:rsidRPr="00850D5F" w:rsidRDefault="0066577D" w:rsidP="0085574F">
      <w:pPr>
        <w:pStyle w:val="ListParagraph"/>
        <w:numPr>
          <w:ilvl w:val="0"/>
          <w:numId w:val="24"/>
        </w:numPr>
        <w:spacing w:after="0"/>
      </w:pPr>
    </w:p>
    <w:p w14:paraId="763427D1" w14:textId="77777777" w:rsidR="0066577D" w:rsidRDefault="0066577D" w:rsidP="004F09FC">
      <w:pPr>
        <w:spacing w:line="240" w:lineRule="auto"/>
        <w:ind w:left="540"/>
        <w:rPr>
          <w:b/>
        </w:rPr>
      </w:pPr>
      <w:r>
        <w:rPr>
          <w:noProof/>
        </w:rPr>
        <w:drawing>
          <wp:inline distT="0" distB="0" distL="0" distR="0" wp14:anchorId="4DC0B920" wp14:editId="758ADB06">
            <wp:extent cx="2783756" cy="2286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87051" w14:textId="77777777" w:rsidR="00264859" w:rsidRDefault="00264859" w:rsidP="0085574F">
      <w:pPr>
        <w:rPr>
          <w:b/>
        </w:rPr>
      </w:pPr>
      <w:r>
        <w:rPr>
          <w:b/>
        </w:rPr>
        <w:br w:type="page"/>
      </w:r>
    </w:p>
    <w:p w14:paraId="7529A2C6" w14:textId="77777777" w:rsidR="00EC0FB9" w:rsidRPr="00B73A84" w:rsidRDefault="00EC0FB9" w:rsidP="00682FA6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9566D7B" w14:textId="77777777" w:rsidR="00EC0FB9" w:rsidRDefault="00EC0FB9" w:rsidP="008C4596">
      <w:pPr>
        <w:spacing w:line="240" w:lineRule="auto"/>
      </w:pPr>
      <w:r>
        <w:t xml:space="preserve">Graph the piecewise function defined by   </w:t>
      </w:r>
      <w:r w:rsidR="00D45B22" w:rsidRPr="00D45B22">
        <w:rPr>
          <w:position w:val="-30"/>
        </w:rPr>
        <w:object w:dxaOrig="2659" w:dyaOrig="720" w14:anchorId="6B0167F8">
          <v:shape id="_x0000_i1098" type="#_x0000_t75" style="width:132.65pt;height:36pt" o:ole="">
            <v:imagedata r:id="rId153" o:title=""/>
          </v:shape>
          <o:OLEObject Type="Embed" ProgID="Equation.DSMT4" ShapeID="_x0000_i1098" DrawAspect="Content" ObjectID="_1686951531" r:id="rId154"/>
        </w:object>
      </w:r>
    </w:p>
    <w:p w14:paraId="63B2E2B8" w14:textId="77777777" w:rsidR="00EC0FB9" w:rsidRPr="00B164DE" w:rsidRDefault="00EC0FB9" w:rsidP="00682FA6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0B0A148" w14:textId="77777777" w:rsidR="000D15EC" w:rsidRDefault="00FE2BE8" w:rsidP="004F09FC">
      <w:pPr>
        <w:spacing w:line="240" w:lineRule="auto"/>
        <w:ind w:left="360"/>
      </w:pPr>
      <w:r>
        <w:rPr>
          <w:noProof/>
        </w:rPr>
        <w:drawing>
          <wp:inline distT="0" distB="0" distL="0" distR="0" wp14:anchorId="2FFE796D" wp14:editId="50850677">
            <wp:extent cx="2672406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67240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82B55" w14:textId="77777777" w:rsidR="008C4596" w:rsidRDefault="008C4596" w:rsidP="008C4596"/>
    <w:p w14:paraId="67135676" w14:textId="77777777" w:rsidR="00255597" w:rsidRDefault="00255597" w:rsidP="008C4596"/>
    <w:p w14:paraId="6BE8CCFF" w14:textId="77777777"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t>Exercise</w:t>
      </w:r>
    </w:p>
    <w:p w14:paraId="5D0D5490" w14:textId="77777777"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40" w:dyaOrig="1280" w14:anchorId="1A55E218">
          <v:shape id="_x0000_i1099" type="#_x0000_t75" style="width:152.35pt;height:63.65pt" o:ole="">
            <v:imagedata r:id="rId156" o:title=""/>
          </v:shape>
          <o:OLEObject Type="Embed" ProgID="Equation.DSMT4" ShapeID="_x0000_i1099" DrawAspect="Content" ObjectID="_1686951532" r:id="rId157"/>
        </w:object>
      </w:r>
    </w:p>
    <w:p w14:paraId="6371F0F3" w14:textId="77777777" w:rsidR="00F17EB0" w:rsidRPr="00F17EB0" w:rsidRDefault="00F17EB0" w:rsidP="008C4596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p w14:paraId="253595E9" w14:textId="77777777" w:rsidR="00F17EB0" w:rsidRPr="00F17EB0" w:rsidRDefault="00F17EB0" w:rsidP="004F09FC">
      <w:pPr>
        <w:widowControl w:val="0"/>
        <w:spacing w:line="240" w:lineRule="auto"/>
        <w:ind w:left="36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6BCF648B" wp14:editId="0E5120AF">
            <wp:extent cx="2983149" cy="22860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83149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4DA3F" w14:textId="77777777" w:rsidR="004F09FC" w:rsidRPr="004F09FC" w:rsidRDefault="004F09FC" w:rsidP="004F09FC">
      <w:pPr>
        <w:spacing w:line="240" w:lineRule="auto"/>
        <w:rPr>
          <w:sz w:val="12"/>
        </w:rPr>
      </w:pPr>
      <w:r w:rsidRPr="004F09FC">
        <w:rPr>
          <w:sz w:val="12"/>
        </w:rPr>
        <w:br w:type="page"/>
      </w:r>
    </w:p>
    <w:p w14:paraId="01F56B1F" w14:textId="77777777"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3F1B3BA2" w14:textId="77777777" w:rsidR="00F17EB0" w:rsidRPr="00F17EB0" w:rsidRDefault="00F17EB0" w:rsidP="00F17EB0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80" w:dyaOrig="1280" w14:anchorId="595F9A89">
          <v:shape id="_x0000_i1100" type="#_x0000_t75" style="width:153.65pt;height:63.65pt" o:ole="">
            <v:imagedata r:id="rId159" o:title=""/>
          </v:shape>
          <o:OLEObject Type="Embed" ProgID="Equation.DSMT4" ShapeID="_x0000_i1100" DrawAspect="Content" ObjectID="_1686951533" r:id="rId160"/>
        </w:object>
      </w:r>
    </w:p>
    <w:p w14:paraId="12CB989D" w14:textId="77777777"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b/>
          <w:i/>
          <w:color w:val="FF0000"/>
          <w:u w:val="single"/>
        </w:rPr>
      </w:pPr>
      <w:bookmarkStart w:id="1" w:name="_Hlk490556011"/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bookmarkEnd w:id="1"/>
    <w:p w14:paraId="27AA7296" w14:textId="77777777" w:rsidR="00F17EB0" w:rsidRPr="00F17EB0" w:rsidRDefault="00F17EB0" w:rsidP="00F17EB0">
      <w:pPr>
        <w:widowControl w:val="0"/>
        <w:spacing w:line="240" w:lineRule="auto"/>
        <w:ind w:left="72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43B8661E" wp14:editId="14325967">
            <wp:extent cx="254105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0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ABD22" w14:textId="77777777" w:rsidR="00F17EB0" w:rsidRDefault="00F17EB0" w:rsidP="00F17EB0"/>
    <w:p w14:paraId="3E36969F" w14:textId="77777777" w:rsidR="00507FF2" w:rsidRDefault="00507FF2" w:rsidP="00507FF2">
      <w:bookmarkStart w:id="2" w:name="_Hlk490552970"/>
      <w:bookmarkEnd w:id="2"/>
    </w:p>
    <w:p w14:paraId="4F3D205C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bookmarkStart w:id="3" w:name="_Hlk490552265"/>
      <w:r w:rsidRPr="00B73A84">
        <w:rPr>
          <w:b/>
          <w:i/>
          <w:sz w:val="28"/>
        </w:rPr>
        <w:t>Exercise</w:t>
      </w:r>
    </w:p>
    <w:p w14:paraId="770F580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22B06F31" w14:textId="77777777" w:rsidR="00507FF2" w:rsidRDefault="00507FF2" w:rsidP="00507FF2">
      <w:pPr>
        <w:ind w:left="360"/>
      </w:pPr>
      <w:r w:rsidRPr="00B762EB">
        <w:rPr>
          <w:position w:val="-14"/>
        </w:rPr>
        <w:object w:dxaOrig="1920" w:dyaOrig="460" w14:anchorId="6A9C895A">
          <v:shape id="_x0000_i1101" type="#_x0000_t75" style="width:96pt;height:23.35pt" o:ole="">
            <v:imagedata r:id="rId162" o:title=""/>
          </v:shape>
          <o:OLEObject Type="Embed" ProgID="Equation.DSMT4" ShapeID="_x0000_i1101" DrawAspect="Content" ObjectID="_1686951534" r:id="rId163"/>
        </w:object>
      </w:r>
    </w:p>
    <w:bookmarkEnd w:id="3"/>
    <w:p w14:paraId="65A66744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80"/>
        <w:gridCol w:w="4931"/>
      </w:tblGrid>
      <w:tr w:rsidR="005F10B1" w14:paraId="0672AED2" w14:textId="77777777" w:rsidTr="005F10B1">
        <w:tc>
          <w:tcPr>
            <w:tcW w:w="5179" w:type="dxa"/>
          </w:tcPr>
          <w:p w14:paraId="3BD48BF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14:paraId="6409A07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20" w:dyaOrig="400" w14:anchorId="124E1FBC">
                <v:shape id="_x0000_i1102" type="#_x0000_t75" style="width:30.65pt;height:20.35pt" o:ole="">
                  <v:imagedata r:id="rId164" o:title=""/>
                </v:shape>
                <o:OLEObject Type="Embed" ProgID="Equation.DSMT4" ShapeID="_x0000_i1102" DrawAspect="Content" ObjectID="_1686951535" r:id="rId165"/>
              </w:object>
            </w:r>
          </w:p>
          <w:p w14:paraId="605F235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5A242133">
                <v:shape id="_x0000_i1103" type="#_x0000_t75" style="width:33pt;height:20.35pt" o:ole="">
                  <v:imagedata r:id="rId166" o:title=""/>
                </v:shape>
                <o:OLEObject Type="Embed" ProgID="Equation.DSMT4" ShapeID="_x0000_i1103" DrawAspect="Content" ObjectID="_1686951536" r:id="rId167"/>
              </w:object>
            </w:r>
          </w:p>
          <w:p w14:paraId="3CDACBF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 w14:anchorId="371A7A51">
                <v:shape id="_x0000_i1104" type="#_x0000_t75" style="width:41.35pt;height:20.35pt" o:ole="">
                  <v:imagedata r:id="rId168" o:title=""/>
                </v:shape>
                <o:OLEObject Type="Embed" ProgID="Equation.DSMT4" ShapeID="_x0000_i1104" DrawAspect="Content" ObjectID="_1686951537" r:id="rId169"/>
              </w:object>
            </w:r>
          </w:p>
          <w:p w14:paraId="30CEBD8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0DD358A2">
                <v:shape id="_x0000_i1105" type="#_x0000_t75" style="width:12.65pt;height:12.65pt" o:ole="">
                  <v:imagedata r:id="rId170" o:title=""/>
                </v:shape>
                <o:OLEObject Type="Embed" ProgID="Equation.DSMT4" ShapeID="_x0000_i1105" DrawAspect="Content" ObjectID="_1686951538" r:id="rId171"/>
              </w:object>
            </w:r>
          </w:p>
          <w:p w14:paraId="0648FFB8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14"/>
              </w:rPr>
              <w:object w:dxaOrig="700" w:dyaOrig="400" w14:anchorId="7FFC0535">
                <v:shape id="_x0000_i1106" type="#_x0000_t75" style="width:35.35pt;height:20.35pt" o:ole="">
                  <v:imagedata r:id="rId172" o:title=""/>
                </v:shape>
                <o:OLEObject Type="Embed" ProgID="Equation.DSMT4" ShapeID="_x0000_i1106" DrawAspect="Content" ObjectID="_1686951539" r:id="rId17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3986E101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260B19A" wp14:editId="528A116C">
                  <wp:extent cx="2261810" cy="2011680"/>
                  <wp:effectExtent l="0" t="0" r="571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A95E64" w14:textId="77777777" w:rsidR="00BE4D26" w:rsidRPr="00BE4D26" w:rsidRDefault="00BE4D26" w:rsidP="00507FF2">
      <w:pPr>
        <w:rPr>
          <w:sz w:val="12"/>
        </w:rPr>
      </w:pPr>
      <w:r w:rsidRPr="00BE4D26">
        <w:rPr>
          <w:sz w:val="12"/>
        </w:rPr>
        <w:br w:type="page"/>
      </w:r>
    </w:p>
    <w:p w14:paraId="149713B3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2DB66C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36020B2D" w14:textId="77777777" w:rsidR="00507FF2" w:rsidRDefault="00507FF2" w:rsidP="00507FF2">
      <w:pPr>
        <w:ind w:left="360"/>
      </w:pPr>
      <w:r w:rsidRPr="00B762EB">
        <w:rPr>
          <w:position w:val="-14"/>
        </w:rPr>
        <w:object w:dxaOrig="2060" w:dyaOrig="460" w14:anchorId="15CB4A16">
          <v:shape id="_x0000_i1107" type="#_x0000_t75" style="width:102.65pt;height:23.35pt" o:ole="">
            <v:imagedata r:id="rId175" o:title=""/>
          </v:shape>
          <o:OLEObject Type="Embed" ProgID="Equation.DSMT4" ShapeID="_x0000_i1107" DrawAspect="Content" ObjectID="_1686951540" r:id="rId176"/>
        </w:object>
      </w:r>
    </w:p>
    <w:p w14:paraId="07738A01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08"/>
        <w:gridCol w:w="4903"/>
      </w:tblGrid>
      <w:tr w:rsidR="005F10B1" w14:paraId="4F8C93F4" w14:textId="77777777" w:rsidTr="005F10B1">
        <w:tc>
          <w:tcPr>
            <w:tcW w:w="5179" w:type="dxa"/>
          </w:tcPr>
          <w:p w14:paraId="76820BD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ax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780" w:dyaOrig="400" w14:anchorId="32E5DD0C">
                <v:shape id="_x0000_i1108" type="#_x0000_t75" style="width:39pt;height:20.35pt" o:ole="">
                  <v:imagedata r:id="rId177" o:title=""/>
                </v:shape>
                <o:OLEObject Type="Embed" ProgID="Equation.DSMT4" ShapeID="_x0000_i1108" DrawAspect="Content" ObjectID="_1686951541" r:id="rId178"/>
              </w:object>
            </w:r>
          </w:p>
          <w:p w14:paraId="760E5D1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14:paraId="2016884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1040" w:dyaOrig="400" w14:anchorId="375DF1E6">
                <v:shape id="_x0000_i1109" type="#_x0000_t75" style="width:51.65pt;height:20.35pt" o:ole="">
                  <v:imagedata r:id="rId179" o:title=""/>
                </v:shape>
                <o:OLEObject Type="Embed" ProgID="Equation.DSMT4" ShapeID="_x0000_i1109" DrawAspect="Content" ObjectID="_1686951542" r:id="rId180"/>
              </w:object>
            </w:r>
          </w:p>
          <w:p w14:paraId="1B772A4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 w14:anchorId="2A15C48C">
                <v:shape id="_x0000_i1110" type="#_x0000_t75" style="width:41.35pt;height:20.35pt" o:ole="">
                  <v:imagedata r:id="rId181" o:title=""/>
                </v:shape>
                <o:OLEObject Type="Embed" ProgID="Equation.DSMT4" ShapeID="_x0000_i1110" DrawAspect="Content" ObjectID="_1686951543" r:id="rId182"/>
              </w:object>
            </w:r>
          </w:p>
          <w:p w14:paraId="459D531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2021E6FC">
                <v:shape id="_x0000_i1111" type="#_x0000_t75" style="width:12.65pt;height:12.65pt" o:ole="">
                  <v:imagedata r:id="rId170" o:title=""/>
                </v:shape>
                <o:OLEObject Type="Embed" ProgID="Equation.DSMT4" ShapeID="_x0000_i1111" DrawAspect="Content" ObjectID="_1686951544" r:id="rId183"/>
              </w:object>
            </w:r>
          </w:p>
          <w:p w14:paraId="3F8856EB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E30BC2" w:rsidRPr="005F10B1">
              <w:rPr>
                <w:color w:val="4F6228" w:themeColor="accent3" w:themeShade="80"/>
                <w:position w:val="-14"/>
              </w:rPr>
              <w:object w:dxaOrig="840" w:dyaOrig="400" w14:anchorId="4FA706E5">
                <v:shape id="_x0000_i1112" type="#_x0000_t75" style="width:42pt;height:20.35pt" o:ole="">
                  <v:imagedata r:id="rId184" o:title=""/>
                </v:shape>
                <o:OLEObject Type="Embed" ProgID="Equation.DSMT4" ShapeID="_x0000_i1112" DrawAspect="Content" ObjectID="_1686951545" r:id="rId185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6C7B417F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C0659E" wp14:editId="510743DA">
                  <wp:extent cx="2159000" cy="1920240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14EA5B" w14:textId="77777777" w:rsidR="00507FF2" w:rsidRDefault="00507FF2" w:rsidP="00507FF2"/>
    <w:p w14:paraId="406F826B" w14:textId="77777777" w:rsidR="00507FF2" w:rsidRDefault="00507FF2" w:rsidP="00507FF2"/>
    <w:p w14:paraId="10EB2927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8966E5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2E131FA0" w14:textId="77777777" w:rsidR="00507FF2" w:rsidRDefault="005F10B1" w:rsidP="00507FF2">
      <w:pPr>
        <w:ind w:left="360"/>
      </w:pPr>
      <w:r w:rsidRPr="00B762EB">
        <w:rPr>
          <w:position w:val="-14"/>
        </w:rPr>
        <w:object w:dxaOrig="1820" w:dyaOrig="460" w14:anchorId="1EC2D9CA">
          <v:shape id="_x0000_i1113" type="#_x0000_t75" style="width:90.65pt;height:23.35pt" o:ole="">
            <v:imagedata r:id="rId187" o:title=""/>
          </v:shape>
          <o:OLEObject Type="Embed" ProgID="Equation.DSMT4" ShapeID="_x0000_i1113" DrawAspect="Content" ObjectID="_1686951546" r:id="rId188"/>
        </w:object>
      </w:r>
    </w:p>
    <w:p w14:paraId="2EB0FCD1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52"/>
        <w:gridCol w:w="4859"/>
      </w:tblGrid>
      <w:tr w:rsidR="005F10B1" w14:paraId="534AC036" w14:textId="77777777" w:rsidTr="005F10B1">
        <w:tc>
          <w:tcPr>
            <w:tcW w:w="5179" w:type="dxa"/>
          </w:tcPr>
          <w:p w14:paraId="56DFA08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3429DAD2">
                <v:shape id="_x0000_i1114" type="#_x0000_t75" style="width:33pt;height:20.35pt" o:ole="">
                  <v:imagedata r:id="rId189" o:title=""/>
                </v:shape>
                <o:OLEObject Type="Embed" ProgID="Equation.DSMT4" ShapeID="_x0000_i1114" DrawAspect="Content" ObjectID="_1686951547" r:id="rId190"/>
              </w:object>
            </w:r>
          </w:p>
          <w:p w14:paraId="5C1E93F7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44BC8C38">
                <v:shape id="_x0000_i1115" type="#_x0000_t75" style="width:33pt;height:20.35pt" o:ole="">
                  <v:imagedata r:id="rId191" o:title=""/>
                </v:shape>
                <o:OLEObject Type="Embed" ProgID="Equation.DSMT4" ShapeID="_x0000_i1115" DrawAspect="Content" ObjectID="_1686951548" r:id="rId192"/>
              </w:object>
            </w:r>
          </w:p>
          <w:p w14:paraId="1C1F4FA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105C29B2">
                <v:shape id="_x0000_i1116" type="#_x0000_t75" style="width:33pt;height:20.35pt" o:ole="">
                  <v:imagedata r:id="rId193" o:title=""/>
                </v:shape>
                <o:OLEObject Type="Embed" ProgID="Equation.DSMT4" ShapeID="_x0000_i1116" DrawAspect="Content" ObjectID="_1686951549" r:id="rId194"/>
              </w:object>
            </w:r>
          </w:p>
          <w:p w14:paraId="783FD39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1700" w:dyaOrig="400" w14:anchorId="3AB853FA">
                <v:shape id="_x0000_i1117" type="#_x0000_t75" style="width:84.65pt;height:20.35pt" o:ole="">
                  <v:imagedata r:id="rId195" o:title=""/>
                </v:shape>
                <o:OLEObject Type="Embed" ProgID="Equation.DSMT4" ShapeID="_x0000_i1117" DrawAspect="Content" ObjectID="_1686951550" r:id="rId196"/>
              </w:object>
            </w:r>
          </w:p>
          <w:p w14:paraId="43A46553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4C7A6E25">
                <v:shape id="_x0000_i1118" type="#_x0000_t75" style="width:12.65pt;height:12.65pt" o:ole="">
                  <v:imagedata r:id="rId170" o:title=""/>
                </v:shape>
                <o:OLEObject Type="Embed" ProgID="Equation.DSMT4" ShapeID="_x0000_i1118" DrawAspect="Content" ObjectID="_1686951551" r:id="rId197"/>
              </w:object>
            </w:r>
          </w:p>
          <w:p w14:paraId="14D0008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07BB">
              <w:rPr>
                <w:color w:val="4F6228" w:themeColor="accent3" w:themeShade="80"/>
                <w:position w:val="-4"/>
              </w:rPr>
              <w:object w:dxaOrig="260" w:dyaOrig="260" w14:anchorId="0FE0507E">
                <v:shape id="_x0000_i1119" type="#_x0000_t75" style="width:12.65pt;height:12.65pt" o:ole="">
                  <v:imagedata r:id="rId198" o:title=""/>
                </v:shape>
                <o:OLEObject Type="Embed" ProgID="Equation.DSMT4" ShapeID="_x0000_i1119" DrawAspect="Content" ObjectID="_1686951552" r:id="rId199"/>
              </w:object>
            </w:r>
          </w:p>
        </w:tc>
        <w:tc>
          <w:tcPr>
            <w:tcW w:w="5179" w:type="dxa"/>
          </w:tcPr>
          <w:p w14:paraId="0AB16A61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B7CBD74" wp14:editId="6B7CD026">
                  <wp:extent cx="2056190" cy="1828800"/>
                  <wp:effectExtent l="0" t="0" r="127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BCC190" w14:textId="77777777" w:rsidR="00BE4D26" w:rsidRPr="00BE4D26" w:rsidRDefault="00BE4D26" w:rsidP="00BE4D26">
      <w:pPr>
        <w:spacing w:line="240" w:lineRule="auto"/>
        <w:rPr>
          <w:sz w:val="12"/>
        </w:rPr>
      </w:pPr>
      <w:r w:rsidRPr="00BE4D26">
        <w:rPr>
          <w:sz w:val="12"/>
        </w:rPr>
        <w:br w:type="page"/>
      </w:r>
    </w:p>
    <w:p w14:paraId="655AAB5E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26D314E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1209565B" w14:textId="77777777" w:rsidR="00507FF2" w:rsidRDefault="005F10B1" w:rsidP="00507FF2">
      <w:pPr>
        <w:ind w:left="360"/>
      </w:pPr>
      <w:r w:rsidRPr="00B762EB">
        <w:rPr>
          <w:position w:val="-14"/>
        </w:rPr>
        <w:object w:dxaOrig="1660" w:dyaOrig="460" w14:anchorId="2E4A26CF">
          <v:shape id="_x0000_i1120" type="#_x0000_t75" style="width:83.35pt;height:23.35pt" o:ole="">
            <v:imagedata r:id="rId201" o:title=""/>
          </v:shape>
          <o:OLEObject Type="Embed" ProgID="Equation.DSMT4" ShapeID="_x0000_i1120" DrawAspect="Content" ObjectID="_1686951553" r:id="rId202"/>
        </w:object>
      </w:r>
    </w:p>
    <w:p w14:paraId="0B428C72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64"/>
        <w:gridCol w:w="4947"/>
      </w:tblGrid>
      <w:tr w:rsidR="005F10B1" w14:paraId="003AA834" w14:textId="77777777" w:rsidTr="005F10B1">
        <w:tc>
          <w:tcPr>
            <w:tcW w:w="5179" w:type="dxa"/>
          </w:tcPr>
          <w:p w14:paraId="1312AB6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6DBFA757">
                <v:shape id="_x0000_i1121" type="#_x0000_t75" style="width:33pt;height:20.35pt" o:ole="">
                  <v:imagedata r:id="rId191" o:title=""/>
                </v:shape>
                <o:OLEObject Type="Embed" ProgID="Equation.DSMT4" ShapeID="_x0000_i1121" DrawAspect="Content" ObjectID="_1686951554" r:id="rId203"/>
              </w:object>
            </w:r>
          </w:p>
          <w:p w14:paraId="4E46A54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900" w:dyaOrig="400" w14:anchorId="6C83B422">
                <v:shape id="_x0000_i1122" type="#_x0000_t75" style="width:45pt;height:20.35pt" o:ole="">
                  <v:imagedata r:id="rId204" o:title=""/>
                </v:shape>
                <o:OLEObject Type="Embed" ProgID="Equation.DSMT4" ShapeID="_x0000_i1122" DrawAspect="Content" ObjectID="_1686951555" r:id="rId205"/>
              </w:object>
            </w:r>
          </w:p>
          <w:p w14:paraId="073E546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859" w:dyaOrig="400" w14:anchorId="13A25C30">
                <v:shape id="_x0000_i1123" type="#_x0000_t75" style="width:42.65pt;height:20.35pt" o:ole="">
                  <v:imagedata r:id="rId206" o:title=""/>
                </v:shape>
                <o:OLEObject Type="Embed" ProgID="Equation.DSMT4" ShapeID="_x0000_i1123" DrawAspect="Content" ObjectID="_1686951556" r:id="rId207"/>
              </w:object>
            </w:r>
            <w:r w:rsidR="005D5BA1">
              <w:rPr>
                <w:b/>
                <w:color w:val="4F6228" w:themeColor="accent3" w:themeShade="80"/>
              </w:rPr>
              <w:t xml:space="preserve"> </w:t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720" w:dyaOrig="400" w14:anchorId="56B75D33">
                <v:shape id="_x0000_i1124" type="#_x0000_t75" style="width:36pt;height:20.35pt" o:ole="">
                  <v:imagedata r:id="rId208" o:title=""/>
                </v:shape>
                <o:OLEObject Type="Embed" ProgID="Equation.DSMT4" ShapeID="_x0000_i1124" DrawAspect="Content" ObjectID="_1686951557" r:id="rId209"/>
              </w:object>
            </w:r>
          </w:p>
          <w:p w14:paraId="7D37D5B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537F5D78">
                <v:shape id="_x0000_i1125" type="#_x0000_t75" style="width:33pt;height:20.35pt" o:ole="">
                  <v:imagedata r:id="rId210" o:title=""/>
                </v:shape>
                <o:OLEObject Type="Embed" ProgID="Equation.DSMT4" ShapeID="_x0000_i1125" DrawAspect="Content" ObjectID="_1686951558" r:id="rId211"/>
              </w:object>
            </w:r>
          </w:p>
          <w:p w14:paraId="620DD9F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5831ACAB">
                <v:shape id="_x0000_i1126" type="#_x0000_t75" style="width:12.65pt;height:12.65pt" o:ole="">
                  <v:imagedata r:id="rId170" o:title=""/>
                </v:shape>
                <o:OLEObject Type="Embed" ProgID="Equation.DSMT4" ShapeID="_x0000_i1126" DrawAspect="Content" ObjectID="_1686951559" r:id="rId212"/>
              </w:object>
            </w:r>
          </w:p>
          <w:p w14:paraId="486EC918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color w:val="4F6228" w:themeColor="accent3" w:themeShade="80"/>
                <w:position w:val="-4"/>
              </w:rPr>
              <w:object w:dxaOrig="260" w:dyaOrig="260" w14:anchorId="04BA016E">
                <v:shape id="_x0000_i1127" type="#_x0000_t75" style="width:12.65pt;height:12.65pt" o:ole="">
                  <v:imagedata r:id="rId170" o:title=""/>
                </v:shape>
                <o:OLEObject Type="Embed" ProgID="Equation.DSMT4" ShapeID="_x0000_i1127" DrawAspect="Content" ObjectID="_1686951560" r:id="rId21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5D256FB0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D57C40" wp14:editId="0F0C924C">
                  <wp:extent cx="2261810" cy="2011680"/>
                  <wp:effectExtent l="0" t="0" r="571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5390A1" w14:textId="77777777" w:rsidR="00507FF2" w:rsidRDefault="00507FF2" w:rsidP="00507FF2"/>
    <w:p w14:paraId="51E0641A" w14:textId="77777777" w:rsidR="005F10B1" w:rsidRDefault="005F10B1" w:rsidP="00507FF2"/>
    <w:p w14:paraId="286D2C16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F411E62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00378001" w14:textId="77777777" w:rsidR="00507FF2" w:rsidRDefault="005F10B1" w:rsidP="00507FF2">
      <w:pPr>
        <w:ind w:left="360"/>
      </w:pPr>
      <w:r w:rsidRPr="006D7A60">
        <w:rPr>
          <w:position w:val="-20"/>
        </w:rPr>
        <w:object w:dxaOrig="1880" w:dyaOrig="520" w14:anchorId="70552893">
          <v:shape id="_x0000_i1128" type="#_x0000_t75" style="width:93.65pt;height:26.35pt" o:ole="">
            <v:imagedata r:id="rId215" o:title=""/>
          </v:shape>
          <o:OLEObject Type="Embed" ProgID="Equation.DSMT4" ShapeID="_x0000_i1128" DrawAspect="Content" ObjectID="_1686951561" r:id="rId216"/>
        </w:object>
      </w:r>
    </w:p>
    <w:p w14:paraId="6C365724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33"/>
        <w:gridCol w:w="4878"/>
      </w:tblGrid>
      <w:tr w:rsidR="005F10B1" w14:paraId="35F2265F" w14:textId="77777777" w:rsidTr="005F10B1">
        <w:tc>
          <w:tcPr>
            <w:tcW w:w="5179" w:type="dxa"/>
          </w:tcPr>
          <w:p w14:paraId="7BB9E36E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915536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0E028DBC">
                <v:shape id="_x0000_i1129" type="#_x0000_t75" style="width:33pt;height:20.35pt" o:ole="">
                  <v:imagedata r:id="rId217" o:title=""/>
                </v:shape>
                <o:OLEObject Type="Embed" ProgID="Equation.DSMT4" ShapeID="_x0000_i1129" DrawAspect="Content" ObjectID="_1686951562" r:id="rId218"/>
              </w:object>
            </w:r>
          </w:p>
          <w:p w14:paraId="2556FC0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915536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2120" w:dyaOrig="400" w14:anchorId="1304225E">
                <v:shape id="_x0000_i1130" type="#_x0000_t75" style="width:105.65pt;height:20.35pt" o:ole="">
                  <v:imagedata r:id="rId219" o:title=""/>
                </v:shape>
                <o:OLEObject Type="Embed" ProgID="Equation.DSMT4" ShapeID="_x0000_i1130" DrawAspect="Content" ObjectID="_1686951563" r:id="rId220"/>
              </w:object>
            </w:r>
          </w:p>
          <w:p w14:paraId="150E94B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680" w:dyaOrig="400" w14:anchorId="20A7250D">
                <v:shape id="_x0000_i1131" type="#_x0000_t75" style="width:84pt;height:20.35pt" o:ole="">
                  <v:imagedata r:id="rId221" o:title=""/>
                </v:shape>
                <o:OLEObject Type="Embed" ProgID="Equation.DSMT4" ShapeID="_x0000_i1131" DrawAspect="Content" ObjectID="_1686951564" r:id="rId222"/>
              </w:object>
            </w:r>
          </w:p>
          <w:p w14:paraId="6B6D29D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920" w:dyaOrig="400" w14:anchorId="47452057">
                <v:shape id="_x0000_i1132" type="#_x0000_t75" style="width:96pt;height:20.35pt" o:ole="">
                  <v:imagedata r:id="rId223" o:title=""/>
                </v:shape>
                <o:OLEObject Type="Embed" ProgID="Equation.DSMT4" ShapeID="_x0000_i1132" DrawAspect="Content" ObjectID="_1686951565" r:id="rId224"/>
              </w:object>
            </w:r>
          </w:p>
          <w:p w14:paraId="55EA2D3D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41F6816C">
                <v:shape id="_x0000_i1133" type="#_x0000_t75" style="width:12.65pt;height:12.65pt" o:ole="">
                  <v:imagedata r:id="rId170" o:title=""/>
                </v:shape>
                <o:OLEObject Type="Embed" ProgID="Equation.DSMT4" ShapeID="_x0000_i1133" DrawAspect="Content" ObjectID="_1686951566" r:id="rId225"/>
              </w:object>
            </w:r>
          </w:p>
          <w:p w14:paraId="13D64FC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color w:val="4F6228" w:themeColor="accent3" w:themeShade="80"/>
                <w:position w:val="-14"/>
              </w:rPr>
              <w:object w:dxaOrig="840" w:dyaOrig="400" w14:anchorId="28CFE194">
                <v:shape id="_x0000_i1134" type="#_x0000_t75" style="width:42pt;height:20.35pt" o:ole="">
                  <v:imagedata r:id="rId226" o:title=""/>
                </v:shape>
                <o:OLEObject Type="Embed" ProgID="Equation.DSMT4" ShapeID="_x0000_i1134" DrawAspect="Content" ObjectID="_1686951567" r:id="rId227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1FC07917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A0DC055" wp14:editId="0C98675B">
                  <wp:extent cx="2261810" cy="2011680"/>
                  <wp:effectExtent l="0" t="0" r="571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B6DB23" w14:textId="77777777" w:rsidR="00507FF2" w:rsidRDefault="00507FF2" w:rsidP="00507FF2"/>
    <w:p w14:paraId="73019245" w14:textId="77777777" w:rsidR="001453D4" w:rsidRDefault="001453D4" w:rsidP="00507FF2">
      <w:r>
        <w:br w:type="page"/>
      </w:r>
    </w:p>
    <w:p w14:paraId="1E5568FD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DA97891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79833787" w14:textId="77777777" w:rsidR="00507FF2" w:rsidRDefault="005F10B1" w:rsidP="00507FF2">
      <w:pPr>
        <w:ind w:left="360"/>
      </w:pPr>
      <w:r w:rsidRPr="006D7A60">
        <w:rPr>
          <w:position w:val="-20"/>
        </w:rPr>
        <w:object w:dxaOrig="2420" w:dyaOrig="520" w14:anchorId="4DC1C5CE">
          <v:shape id="_x0000_i1135" type="#_x0000_t75" style="width:120.65pt;height:26.35pt" o:ole="">
            <v:imagedata r:id="rId229" o:title=""/>
          </v:shape>
          <o:OLEObject Type="Embed" ProgID="Equation.DSMT4" ShapeID="_x0000_i1135" DrawAspect="Content" ObjectID="_1686951568" r:id="rId230"/>
        </w:object>
      </w:r>
    </w:p>
    <w:p w14:paraId="39F6229D" w14:textId="77777777" w:rsidR="00507FF2" w:rsidRPr="00F17EB0" w:rsidRDefault="00507FF2" w:rsidP="00E64FBD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70"/>
        <w:gridCol w:w="4841"/>
      </w:tblGrid>
      <w:tr w:rsidR="005F10B1" w14:paraId="7F2C5F4E" w14:textId="77777777" w:rsidTr="005F10B1">
        <w:tc>
          <w:tcPr>
            <w:tcW w:w="5179" w:type="dxa"/>
          </w:tcPr>
          <w:p w14:paraId="329AC28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1DCE4F12">
                <v:shape id="_x0000_i1136" type="#_x0000_t75" style="width:33pt;height:20.35pt" o:ole="">
                  <v:imagedata r:id="rId231" o:title=""/>
                </v:shape>
                <o:OLEObject Type="Embed" ProgID="Equation.DSMT4" ShapeID="_x0000_i1136" DrawAspect="Content" ObjectID="_1686951569" r:id="rId232"/>
              </w:object>
            </w:r>
          </w:p>
          <w:p w14:paraId="762527D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 xml:space="preserve"> Minimum</w:t>
            </w:r>
            <w:r w:rsidR="00B74390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40" w:dyaOrig="400" w14:anchorId="0EBC3A36">
                <v:shape id="_x0000_i1137" type="#_x0000_t75" style="width:81.65pt;height:20.35pt" o:ole="">
                  <v:imagedata r:id="rId233" o:title=""/>
                </v:shape>
                <o:OLEObject Type="Embed" ProgID="Equation.DSMT4" ShapeID="_x0000_i1137" DrawAspect="Content" ObjectID="_1686951570" r:id="rId234"/>
              </w:object>
            </w:r>
          </w:p>
          <w:p w14:paraId="0A76D79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60" w:dyaOrig="400" w14:anchorId="6611E6D5">
                <v:shape id="_x0000_i1138" type="#_x0000_t75" style="width:83.35pt;height:20.35pt" o:ole="">
                  <v:imagedata r:id="rId235" o:title=""/>
                </v:shape>
                <o:OLEObject Type="Embed" ProgID="Equation.DSMT4" ShapeID="_x0000_i1138" DrawAspect="Content" ObjectID="_1686951571" r:id="rId236"/>
              </w:object>
            </w:r>
          </w:p>
          <w:p w14:paraId="0C39D6BC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900" w:dyaOrig="400" w14:anchorId="57D16294">
                <v:shape id="_x0000_i1139" type="#_x0000_t75" style="width:95.35pt;height:20.35pt" o:ole="">
                  <v:imagedata r:id="rId237" o:title=""/>
                </v:shape>
                <o:OLEObject Type="Embed" ProgID="Equation.DSMT4" ShapeID="_x0000_i1139" DrawAspect="Content" ObjectID="_1686951572" r:id="rId238"/>
              </w:object>
            </w:r>
          </w:p>
          <w:p w14:paraId="21EFAF1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16BFA282">
                <v:shape id="_x0000_i1140" type="#_x0000_t75" style="width:12.65pt;height:12.65pt" o:ole="">
                  <v:imagedata r:id="rId170" o:title=""/>
                </v:shape>
                <o:OLEObject Type="Embed" ProgID="Equation.DSMT4" ShapeID="_x0000_i1140" DrawAspect="Content" ObjectID="_1686951573" r:id="rId239"/>
              </w:object>
            </w:r>
          </w:p>
          <w:p w14:paraId="031C88BB" w14:textId="77777777" w:rsidR="005F10B1" w:rsidRPr="005F10B1" w:rsidRDefault="005F10B1" w:rsidP="00E64FBD">
            <w:pPr>
              <w:tabs>
                <w:tab w:val="left" w:pos="2160"/>
              </w:tabs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color w:val="4F6228" w:themeColor="accent3" w:themeShade="80"/>
                <w:position w:val="-14"/>
              </w:rPr>
              <w:object w:dxaOrig="700" w:dyaOrig="400" w14:anchorId="50CA076E">
                <v:shape id="_x0000_i1141" type="#_x0000_t75" style="width:35.35pt;height:20.35pt" o:ole="">
                  <v:imagedata r:id="rId240" o:title=""/>
                </v:shape>
                <o:OLEObject Type="Embed" ProgID="Equation.DSMT4" ShapeID="_x0000_i1141" DrawAspect="Content" ObjectID="_1686951574" r:id="rId241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78B62813" w14:textId="77777777" w:rsidR="005F10B1" w:rsidRDefault="005F10B1" w:rsidP="00E64FB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18BD542" wp14:editId="1C813E10">
                  <wp:extent cx="2061029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513496" w14:textId="77777777" w:rsidR="00507FF2" w:rsidRDefault="00507FF2" w:rsidP="00F17EB0"/>
    <w:p w14:paraId="1A5B4512" w14:textId="77777777" w:rsidR="005F10B1" w:rsidRDefault="005F10B1" w:rsidP="00F17EB0"/>
    <w:p w14:paraId="3A759091" w14:textId="77777777" w:rsidR="00077924" w:rsidRPr="00B73A84" w:rsidRDefault="00077924" w:rsidP="00077924">
      <w:pPr>
        <w:spacing w:after="120" w:line="240" w:lineRule="auto"/>
        <w:rPr>
          <w:b/>
          <w:i/>
          <w:sz w:val="28"/>
        </w:rPr>
      </w:pPr>
      <w:bookmarkStart w:id="4" w:name="_Hlk490555996"/>
      <w:r w:rsidRPr="00B73A84">
        <w:rPr>
          <w:b/>
          <w:i/>
          <w:sz w:val="28"/>
        </w:rPr>
        <w:t>Exercise</w:t>
      </w:r>
    </w:p>
    <w:bookmarkEnd w:id="4"/>
    <w:p w14:paraId="4B37DA06" w14:textId="77777777" w:rsidR="00077924" w:rsidRPr="00977567" w:rsidRDefault="00077924" w:rsidP="00077924">
      <w:r w:rsidRPr="00977567">
        <w:t xml:space="preserve">The elevation </w:t>
      </w:r>
      <w:r w:rsidRPr="004F09FC">
        <w:rPr>
          <w:i/>
        </w:rPr>
        <w:t>H</w:t>
      </w:r>
      <w:r w:rsidRPr="00977567">
        <w:t xml:space="preserve">, in </w:t>
      </w:r>
      <w:r w:rsidRPr="004F09FC">
        <w:rPr>
          <w:i/>
        </w:rPr>
        <w:t>meters</w:t>
      </w:r>
      <w:r w:rsidRPr="00977567">
        <w:t xml:space="preserve">, above sea level at which the boiling point of water is in </w:t>
      </w:r>
      <w:r w:rsidRPr="001651B0">
        <w:rPr>
          <w:b/>
          <w:i/>
          <w:sz w:val="26"/>
          <w:szCs w:val="26"/>
        </w:rPr>
        <w:t>t</w:t>
      </w:r>
      <w:r w:rsidRPr="00977567">
        <w:t xml:space="preserve"> degrees Celsius is given by the function</w:t>
      </w:r>
    </w:p>
    <w:p w14:paraId="38B3FFBB" w14:textId="77777777" w:rsidR="00077924" w:rsidRPr="00977567" w:rsidRDefault="00077924" w:rsidP="00077924">
      <w:r w:rsidRPr="00977567">
        <w:tab/>
      </w:r>
      <w:r w:rsidR="00D45B22" w:rsidRPr="00D45B22">
        <w:rPr>
          <w:position w:val="-10"/>
        </w:rPr>
        <w:object w:dxaOrig="3540" w:dyaOrig="420" w14:anchorId="2536B3AC">
          <v:shape id="_x0000_i1142" type="#_x0000_t75" style="width:177pt;height:21pt" o:ole="">
            <v:imagedata r:id="rId243" o:title=""/>
          </v:shape>
          <o:OLEObject Type="Embed" ProgID="Equation.DSMT4" ShapeID="_x0000_i1142" DrawAspect="Content" ObjectID="_1686951575" r:id="rId244"/>
        </w:object>
      </w:r>
    </w:p>
    <w:p w14:paraId="6C6683D2" w14:textId="77777777" w:rsidR="00077924" w:rsidRPr="00977567" w:rsidRDefault="00077924" w:rsidP="00077924"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14:paraId="33DBF5CB" w14:textId="77777777" w:rsidR="00077924" w:rsidRPr="00B164DE" w:rsidRDefault="00077924" w:rsidP="009E25AD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87132CF" w14:textId="77777777" w:rsidR="00255597" w:rsidRDefault="00D45B22" w:rsidP="00255597">
      <w:pPr>
        <w:spacing w:line="240" w:lineRule="auto"/>
        <w:ind w:left="360"/>
      </w:pPr>
      <w:r w:rsidRPr="00D45B22">
        <w:rPr>
          <w:position w:val="-10"/>
        </w:rPr>
        <w:object w:dxaOrig="4540" w:dyaOrig="420" w14:anchorId="3E978861">
          <v:shape id="_x0000_i1143" type="#_x0000_t75" style="width:227.35pt;height:21pt" o:ole="">
            <v:imagedata r:id="rId245" o:title=""/>
          </v:shape>
          <o:OLEObject Type="Embed" ProgID="Equation.DSMT4" ShapeID="_x0000_i1143" DrawAspect="Content" ObjectID="_1686951576" r:id="rId246"/>
        </w:object>
      </w:r>
    </w:p>
    <w:p w14:paraId="49B6DC4E" w14:textId="77777777" w:rsidR="00947621" w:rsidRDefault="00255597" w:rsidP="004F09FC">
      <w:pPr>
        <w:tabs>
          <w:tab w:val="left" w:pos="1260"/>
        </w:tabs>
        <w:spacing w:line="240" w:lineRule="auto"/>
        <w:ind w:left="360"/>
        <w:rPr>
          <w:position w:val="-10"/>
        </w:rPr>
      </w:pPr>
      <w:r>
        <w:tab/>
      </w:r>
      <w:r w:rsidR="009E25AD">
        <w:rPr>
          <w:position w:val="-10"/>
        </w:rPr>
        <w:object w:dxaOrig="1060" w:dyaOrig="340" w14:anchorId="5657C23C">
          <v:shape id="_x0000_i1144" type="#_x0000_t75" style="width:53.35pt;height:17.35pt" o:ole="">
            <v:imagedata r:id="rId247" o:title=""/>
          </v:shape>
          <o:OLEObject Type="Embed" ProgID="Equation.DSMT4" ShapeID="_x0000_i1144" DrawAspect="Content" ObjectID="_1686951577" r:id="rId248"/>
        </w:object>
      </w:r>
    </w:p>
    <w:p w14:paraId="072E8384" w14:textId="77777777" w:rsidR="00947621" w:rsidRDefault="00947621" w:rsidP="004F09FC">
      <w:pPr>
        <w:spacing w:line="240" w:lineRule="auto"/>
      </w:pPr>
    </w:p>
    <w:p w14:paraId="1E781700" w14:textId="77777777" w:rsidR="00947621" w:rsidRDefault="00947621" w:rsidP="008C4596"/>
    <w:p w14:paraId="00172FC0" w14:textId="77777777"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48F7693" w14:textId="77777777" w:rsidR="000D7D43" w:rsidRDefault="004F09FC" w:rsidP="00947621">
      <w:r>
        <w:rPr>
          <w:noProof/>
        </w:rPr>
        <w:drawing>
          <wp:anchor distT="0" distB="0" distL="114300" distR="114300" simplePos="0" relativeHeight="251735040" behindDoc="0" locked="0" layoutInCell="1" allowOverlap="1" wp14:anchorId="7FC35F32" wp14:editId="0527F47C">
            <wp:simplePos x="0" y="0"/>
            <wp:positionH relativeFrom="margin">
              <wp:posOffset>3679825</wp:posOffset>
            </wp:positionH>
            <wp:positionV relativeFrom="paragraph">
              <wp:posOffset>734695</wp:posOffset>
            </wp:positionV>
            <wp:extent cx="2317024" cy="2011680"/>
            <wp:effectExtent l="0" t="0" r="7620" b="7620"/>
            <wp:wrapSquare wrapText="bothSides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4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2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7D43" w:rsidRPr="001709BC">
        <w:t xml:space="preserve">A hot-air balloon rises straight up from the ground at a rate of 120 </w:t>
      </w:r>
      <w:r w:rsidR="000D7D43" w:rsidRPr="009E25AD">
        <w:rPr>
          <w:i/>
        </w:rPr>
        <w:t>ft./min</w:t>
      </w:r>
      <w:r w:rsidR="000D7D43" w:rsidRPr="001709BC">
        <w:t xml:space="preserve">. The balloon is tracked from a rangefinder on the ground at point P, which is 400 </w:t>
      </w:r>
      <w:r w:rsidR="000D7D43" w:rsidRPr="009E25AD">
        <w:rPr>
          <w:i/>
        </w:rPr>
        <w:t>ft</w:t>
      </w:r>
      <w:r w:rsidR="000D7D43">
        <w:t>.</w:t>
      </w:r>
      <w:r w:rsidR="000D7D43" w:rsidRPr="001709BC">
        <w:t xml:space="preserve"> from the release point Q of the balloon. Let </w:t>
      </w:r>
      <w:r w:rsidR="000D7D43" w:rsidRPr="00130B88">
        <w:rPr>
          <w:b/>
          <w:i/>
          <w:sz w:val="26"/>
          <w:szCs w:val="26"/>
        </w:rPr>
        <w:t>d</w:t>
      </w:r>
      <w:r w:rsidR="000D7D43" w:rsidRPr="001709BC">
        <w:t xml:space="preserve"> = the distance from the balloon to the rangefinder and</w:t>
      </w:r>
      <w:r w:rsidR="000D7D43" w:rsidRPr="00130B88">
        <w:rPr>
          <w:b/>
          <w:i/>
          <w:sz w:val="28"/>
        </w:rPr>
        <w:t xml:space="preserve"> t</w:t>
      </w:r>
      <w:r w:rsidR="000D7D43" w:rsidRPr="00130B88">
        <w:rPr>
          <w:sz w:val="28"/>
        </w:rPr>
        <w:t xml:space="preserve"> </w:t>
      </w:r>
      <w:r w:rsidR="000D7D43" w:rsidRPr="001709BC">
        <w:t>– the time, in minutes, since the balloon was released. Express</w:t>
      </w:r>
      <w:r w:rsidR="000D7D43">
        <w:t xml:space="preserve"> </w:t>
      </w:r>
      <w:r w:rsidR="000D7D43" w:rsidRPr="00130B88">
        <w:rPr>
          <w:b/>
          <w:i/>
          <w:sz w:val="26"/>
          <w:szCs w:val="26"/>
        </w:rPr>
        <w:t>d</w:t>
      </w:r>
      <w:r w:rsidR="000D7D43">
        <w:t xml:space="preserve"> as a function of </w:t>
      </w:r>
      <w:r w:rsidR="000D7D43" w:rsidRPr="00130B88">
        <w:rPr>
          <w:b/>
          <w:i/>
          <w:sz w:val="28"/>
        </w:rPr>
        <w:t>t</w:t>
      </w:r>
      <w:r w:rsidR="000D7D43">
        <w:t>.</w:t>
      </w:r>
    </w:p>
    <w:p w14:paraId="5EC4A41E" w14:textId="77777777"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8D8FBAB" w14:textId="77777777" w:rsidR="006D4537" w:rsidRDefault="004F09FC" w:rsidP="006D4537">
      <w:pPr>
        <w:ind w:left="540"/>
      </w:pPr>
      <w:r w:rsidRPr="004F09FC">
        <w:rPr>
          <w:position w:val="-14"/>
        </w:rPr>
        <w:object w:dxaOrig="2060" w:dyaOrig="480" w14:anchorId="68DADB23">
          <v:shape id="_x0000_i1145" type="#_x0000_t75" style="width:102.65pt;height:24pt" o:ole="">
            <v:imagedata r:id="rId250" o:title=""/>
          </v:shape>
          <o:OLEObject Type="Embed" ProgID="Equation.DSMT4" ShapeID="_x0000_i1145" DrawAspect="Content" ObjectID="_1686951578" r:id="rId251"/>
        </w:object>
      </w:r>
      <w:r w:rsidR="006D4537">
        <w:tab/>
      </w:r>
    </w:p>
    <w:p w14:paraId="773B9E8B" w14:textId="77777777" w:rsidR="006D4537" w:rsidRDefault="00D45B22" w:rsidP="006D4537">
      <w:pPr>
        <w:ind w:left="540"/>
      </w:pPr>
      <w:r w:rsidRPr="00D45B22">
        <w:rPr>
          <w:position w:val="-8"/>
        </w:rPr>
        <w:object w:dxaOrig="2360" w:dyaOrig="460" w14:anchorId="2F15C05B">
          <v:shape id="_x0000_i1146" type="#_x0000_t75" style="width:117.65pt;height:23.35pt" o:ole="">
            <v:imagedata r:id="rId252" o:title=""/>
          </v:shape>
          <o:OLEObject Type="Embed" ProgID="Equation.DSMT4" ShapeID="_x0000_i1146" DrawAspect="Content" ObjectID="_1686951579" r:id="rId253"/>
        </w:object>
      </w:r>
    </w:p>
    <w:p w14:paraId="453E2904" w14:textId="77777777" w:rsidR="006D4537" w:rsidRDefault="004F09FC" w:rsidP="006D4537">
      <w:pPr>
        <w:ind w:left="540"/>
      </w:pPr>
      <w:r w:rsidRPr="004F09FC">
        <w:rPr>
          <w:position w:val="-24"/>
        </w:rPr>
        <w:object w:dxaOrig="2220" w:dyaOrig="639" w14:anchorId="70813973">
          <v:shape id="_x0000_i1147" type="#_x0000_t75" style="width:111pt;height:31.65pt" o:ole="">
            <v:imagedata r:id="rId254" o:title=""/>
          </v:shape>
          <o:OLEObject Type="Embed" ProgID="Equation.DSMT4" ShapeID="_x0000_i1147" DrawAspect="Content" ObjectID="_1686951580" r:id="rId255"/>
        </w:object>
      </w:r>
    </w:p>
    <w:p w14:paraId="7CB8554B" w14:textId="77777777" w:rsidR="006D4537" w:rsidRDefault="009E25AD" w:rsidP="004F09FC">
      <w:pPr>
        <w:spacing w:line="240" w:lineRule="auto"/>
        <w:ind w:left="540"/>
      </w:pPr>
      <w:r w:rsidRPr="00583FAE">
        <w:rPr>
          <w:position w:val="-16"/>
        </w:rPr>
        <w:object w:dxaOrig="2200" w:dyaOrig="540" w14:anchorId="2885DB2D">
          <v:shape id="_x0000_i1148" type="#_x0000_t75" style="width:110.35pt;height:27pt" o:ole="">
            <v:imagedata r:id="rId256" o:title=""/>
          </v:shape>
          <o:OLEObject Type="Embed" ProgID="Equation.DSMT4" ShapeID="_x0000_i1148" DrawAspect="Content" ObjectID="_1686951581" r:id="rId257"/>
        </w:object>
      </w:r>
    </w:p>
    <w:p w14:paraId="46AD0C17" w14:textId="77777777" w:rsidR="00583FAE" w:rsidRPr="004F09FC" w:rsidRDefault="00583FAE" w:rsidP="004F09FC">
      <w:pPr>
        <w:spacing w:after="120" w:line="240" w:lineRule="auto"/>
        <w:rPr>
          <w:sz w:val="12"/>
        </w:rPr>
      </w:pPr>
      <w:r w:rsidRPr="004F09FC">
        <w:rPr>
          <w:sz w:val="12"/>
        </w:rPr>
        <w:br w:type="page"/>
      </w:r>
    </w:p>
    <w:p w14:paraId="77B5B348" w14:textId="77777777" w:rsidR="00575B2F" w:rsidRPr="00B73A84" w:rsidRDefault="00575B2F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0ABC4B3" w14:textId="77777777" w:rsidR="000D7D43" w:rsidRDefault="000D7D43" w:rsidP="00947621">
      <w:r>
        <w:t xml:space="preserve">An airplane is flying at an altitude of 3700 </w:t>
      </w:r>
      <w:r w:rsidRPr="00130B88">
        <w:rPr>
          <w:i/>
        </w:rPr>
        <w:t>f</w:t>
      </w:r>
      <w:r w:rsidR="0042049B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B56C6F">
        <w:rPr>
          <w:i/>
          <w:sz w:val="28"/>
        </w:rPr>
        <w:t>d</w:t>
      </w:r>
      <w:r>
        <w:t xml:space="preserve"> </w:t>
      </w:r>
      <w:r w:rsidRPr="00B56C6F">
        <w:rPr>
          <w:i/>
        </w:rPr>
        <w:t>feet</w:t>
      </w:r>
      <w:r>
        <w:t xml:space="preserve">. Express the horizontal distance </w:t>
      </w:r>
      <w:r w:rsidR="0042049B" w:rsidRPr="00B56C6F">
        <w:rPr>
          <w:i/>
          <w:sz w:val="28"/>
        </w:rPr>
        <w:t>x</w:t>
      </w:r>
      <w:r>
        <w:t xml:space="preserve"> as a function of </w:t>
      </w:r>
      <w:r w:rsidRPr="00B56C6F">
        <w:rPr>
          <w:i/>
          <w:sz w:val="28"/>
        </w:rPr>
        <w:t>d</w:t>
      </w:r>
      <w:r>
        <w:t>.</w:t>
      </w:r>
    </w:p>
    <w:p w14:paraId="28A5BE1A" w14:textId="77777777" w:rsidR="00575B2F" w:rsidRPr="00B164DE" w:rsidRDefault="007439CB" w:rsidP="00117F8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3236247E" wp14:editId="6222B2C3">
            <wp:simplePos x="0" y="0"/>
            <wp:positionH relativeFrom="column">
              <wp:posOffset>2632710</wp:posOffset>
            </wp:positionH>
            <wp:positionV relativeFrom="paragraph">
              <wp:posOffset>79375</wp:posOffset>
            </wp:positionV>
            <wp:extent cx="2781300" cy="1371600"/>
            <wp:effectExtent l="0" t="0" r="0" b="0"/>
            <wp:wrapSquare wrapText="bothSides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14:paraId="797AB253" w14:textId="77777777" w:rsidR="000064AD" w:rsidRDefault="0042049B" w:rsidP="0042049B">
      <w:pPr>
        <w:spacing w:after="120" w:line="240" w:lineRule="auto"/>
        <w:ind w:left="360"/>
      </w:pPr>
      <w:r w:rsidRPr="0042049B">
        <w:rPr>
          <w:noProof/>
          <w:position w:val="-14"/>
        </w:rPr>
        <w:object w:dxaOrig="1960" w:dyaOrig="480" w14:anchorId="6830DD7F">
          <v:shape id="_x0000_i1149" type="#_x0000_t75" style="width:97.65pt;height:24pt" o:ole="">
            <v:imagedata r:id="rId259" o:title=""/>
          </v:shape>
          <o:OLEObject Type="Embed" ProgID="Equation.DSMT4" ShapeID="_x0000_i1149" DrawAspect="Content" ObjectID="_1686951582" r:id="rId260"/>
        </w:object>
      </w:r>
    </w:p>
    <w:p w14:paraId="731813E8" w14:textId="77777777" w:rsidR="000064AD" w:rsidRDefault="0042049B" w:rsidP="00E74590">
      <w:pPr>
        <w:spacing w:line="360" w:lineRule="auto"/>
        <w:ind w:left="360"/>
      </w:pPr>
      <w:r w:rsidRPr="0042049B">
        <w:rPr>
          <w:position w:val="-14"/>
        </w:rPr>
        <w:object w:dxaOrig="1880" w:dyaOrig="480" w14:anchorId="35AE383D">
          <v:shape id="_x0000_i1150" type="#_x0000_t75" style="width:93.65pt;height:24pt" o:ole="">
            <v:imagedata r:id="rId261" o:title=""/>
          </v:shape>
          <o:OLEObject Type="Embed" ProgID="Equation.DSMT4" ShapeID="_x0000_i1150" DrawAspect="Content" ObjectID="_1686951583" r:id="rId262"/>
        </w:object>
      </w:r>
    </w:p>
    <w:p w14:paraId="7DC0B1ED" w14:textId="77777777" w:rsidR="000064AD" w:rsidRDefault="00567D96" w:rsidP="0042049B">
      <w:pPr>
        <w:ind w:left="360"/>
      </w:pPr>
      <w:r w:rsidRPr="00567D96">
        <w:rPr>
          <w:position w:val="-20"/>
        </w:rPr>
        <w:object w:dxaOrig="2439" w:dyaOrig="600" w14:anchorId="77B05399">
          <v:shape id="_x0000_i1151" type="#_x0000_t75" style="width:121.35pt;height:30pt" o:ole="">
            <v:imagedata r:id="rId263" o:title=""/>
          </v:shape>
          <o:OLEObject Type="Embed" ProgID="Equation.DSMT4" ShapeID="_x0000_i1151" DrawAspect="Content" ObjectID="_1686951584" r:id="rId264"/>
        </w:object>
      </w:r>
    </w:p>
    <w:p w14:paraId="6476BAAB" w14:textId="77777777" w:rsidR="000D7D43" w:rsidRDefault="000D7D43" w:rsidP="000D7D43"/>
    <w:p w14:paraId="39E42FC7" w14:textId="77777777" w:rsidR="004F2F4A" w:rsidRDefault="004F2F4A" w:rsidP="000D7D43"/>
    <w:p w14:paraId="0209B03A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8BA46C2" w14:textId="77777777" w:rsidR="004F2F4A" w:rsidRDefault="00CD663A" w:rsidP="004F2F4A">
      <w:r>
        <w:rPr>
          <w:noProof/>
        </w:rPr>
        <w:drawing>
          <wp:anchor distT="0" distB="0" distL="114300" distR="114300" simplePos="0" relativeHeight="251776000" behindDoc="1" locked="0" layoutInCell="1" allowOverlap="1" wp14:anchorId="428413CF" wp14:editId="5FF8D685">
            <wp:simplePos x="0" y="0"/>
            <wp:positionH relativeFrom="column">
              <wp:posOffset>3221355</wp:posOffset>
            </wp:positionH>
            <wp:positionV relativeFrom="paragraph">
              <wp:posOffset>493395</wp:posOffset>
            </wp:positionV>
            <wp:extent cx="3300845" cy="1920240"/>
            <wp:effectExtent l="0" t="0" r="0" b="381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0084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For the first minute of flight, a hot air balloon rises vertically at a rate of 3 </w:t>
      </w:r>
      <w:r w:rsidR="004F2F4A" w:rsidRPr="000150E5">
        <w:rPr>
          <w:i/>
        </w:rPr>
        <w:t>m/sec</w:t>
      </w:r>
      <w:r w:rsidR="004F2F4A">
        <w:t xml:space="preserve">. If </w:t>
      </w:r>
      <w:r w:rsidR="004F2F4A" w:rsidRPr="000150E5">
        <w:rPr>
          <w:i/>
          <w:sz w:val="26"/>
          <w:szCs w:val="26"/>
        </w:rPr>
        <w:t>t</w:t>
      </w:r>
      <w:r w:rsidR="004F2F4A">
        <w:t xml:space="preserve"> is the time in </w:t>
      </w:r>
      <w:r w:rsidR="004F2F4A" w:rsidRPr="000150E5">
        <w:rPr>
          <w:i/>
        </w:rPr>
        <w:t>seconds</w:t>
      </w:r>
      <w:r w:rsidR="004F2F4A">
        <w:t xml:space="preserve"> that the balloon has been airborne, write the distance </w:t>
      </w:r>
      <w:r w:rsidR="004F2F4A" w:rsidRPr="00CD663A">
        <w:rPr>
          <w:i/>
        </w:rPr>
        <w:t>d</w:t>
      </w:r>
      <w:r w:rsidR="004F2F4A">
        <w:t xml:space="preserve"> between the balloon and a point on the ground 50 </w:t>
      </w:r>
      <w:r w:rsidR="004F2F4A" w:rsidRPr="000150E5">
        <w:rPr>
          <w:i/>
        </w:rPr>
        <w:t>meters</w:t>
      </w:r>
      <w:r w:rsidR="004F2F4A">
        <w:t xml:space="preserve"> from the point to lift off as a function of </w:t>
      </w:r>
      <w:r w:rsidR="004F2F4A" w:rsidRPr="000150E5">
        <w:rPr>
          <w:i/>
          <w:sz w:val="26"/>
          <w:szCs w:val="26"/>
        </w:rPr>
        <w:t>t</w:t>
      </w:r>
      <w:r w:rsidR="004F2F4A">
        <w:t>.</w:t>
      </w:r>
    </w:p>
    <w:p w14:paraId="2D396855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E6445EC" w14:textId="77777777" w:rsidR="00CD663A" w:rsidRDefault="00CD663A" w:rsidP="00CD663A">
      <w:pPr>
        <w:tabs>
          <w:tab w:val="left" w:pos="2160"/>
        </w:tabs>
        <w:ind w:left="360"/>
      </w:pPr>
      <w:r w:rsidRPr="00CD663A">
        <w:rPr>
          <w:position w:val="-10"/>
        </w:rPr>
        <w:object w:dxaOrig="780" w:dyaOrig="340" w14:anchorId="684AA2DA">
          <v:shape id="_x0000_i1152" type="#_x0000_t75" style="width:39pt;height:17.35pt" o:ole="">
            <v:imagedata r:id="rId266" o:title=""/>
          </v:shape>
          <o:OLEObject Type="Embed" ProgID="Equation.DSMT4" ShapeID="_x0000_i1152" DrawAspect="Content" ObjectID="_1686951585" r:id="rId267"/>
        </w:object>
      </w:r>
      <w:r>
        <w:t xml:space="preserve"> </w:t>
      </w:r>
      <w:r>
        <w:tab/>
      </w:r>
      <w:r w:rsidR="00250E36" w:rsidRPr="00CD663A">
        <w:rPr>
          <w:position w:val="-20"/>
        </w:rPr>
        <w:object w:dxaOrig="600" w:dyaOrig="520" w14:anchorId="12566CAD">
          <v:shape id="_x0000_i1153" type="#_x0000_t75" style="width:30pt;height:26.35pt" o:ole="">
            <v:imagedata r:id="rId268" o:title=""/>
          </v:shape>
          <o:OLEObject Type="Embed" ProgID="Equation.DSMT4" ShapeID="_x0000_i1153" DrawAspect="Content" ObjectID="_1686951586" r:id="rId269"/>
        </w:object>
      </w:r>
    </w:p>
    <w:p w14:paraId="37DB1553" w14:textId="77777777" w:rsidR="00117F8C" w:rsidRDefault="00CD663A" w:rsidP="001D3472">
      <w:pPr>
        <w:spacing w:line="360" w:lineRule="auto"/>
        <w:ind w:left="360"/>
      </w:pPr>
      <w:r w:rsidRPr="00CD663A">
        <w:rPr>
          <w:position w:val="-6"/>
        </w:rPr>
        <w:object w:dxaOrig="1460" w:dyaOrig="380" w14:anchorId="1893D668">
          <v:shape id="_x0000_i1154" type="#_x0000_t75" style="width:72.65pt;height:18.65pt" o:ole="">
            <v:imagedata r:id="rId270" o:title=""/>
          </v:shape>
          <o:OLEObject Type="Embed" ProgID="Equation.DSMT4" ShapeID="_x0000_i1154" DrawAspect="Content" ObjectID="_1686951587" r:id="rId271"/>
        </w:object>
      </w:r>
    </w:p>
    <w:p w14:paraId="6ACDD988" w14:textId="18791E78" w:rsidR="00CD663A" w:rsidRDefault="00B042A8" w:rsidP="00CD663A">
      <w:pPr>
        <w:ind w:left="360"/>
      </w:pPr>
      <w:r>
        <w:rPr>
          <w:noProof/>
        </w:rPr>
        <w:object w:dxaOrig="225" w:dyaOrig="225" w14:anchorId="6811931F">
          <v:shape id="_x0000_s1246" type="#_x0000_t75" style="position:absolute;left:0;text-align:left;margin-left:0;margin-top:0;width:111pt;height:27.65pt;z-index:251789312;mso-position-horizontal:left;mso-position-horizontal-relative:text;mso-position-vertical-relative:text">
            <v:imagedata r:id="rId272" o:title=""/>
            <w10:wrap type="square" side="right"/>
          </v:shape>
          <o:OLEObject Type="Embed" ProgID="Equation.DSMT4" ShapeID="_x0000_s1246" DrawAspect="Content" ObjectID="_1686951677" r:id="rId273"/>
        </w:object>
      </w:r>
      <w:r>
        <w:br w:type="textWrapping" w:clear="all"/>
      </w:r>
    </w:p>
    <w:p w14:paraId="761F2213" w14:textId="77777777" w:rsidR="004F2F4A" w:rsidRDefault="004F2F4A" w:rsidP="004F2F4A">
      <w:pPr>
        <w:jc w:val="center"/>
      </w:pPr>
    </w:p>
    <w:p w14:paraId="236B33DB" w14:textId="77777777" w:rsidR="004F2F4A" w:rsidRDefault="004F2F4A" w:rsidP="004F2F4A"/>
    <w:p w14:paraId="62B12343" w14:textId="77777777" w:rsidR="00E64FBD" w:rsidRDefault="00E64FBD" w:rsidP="004F2F4A"/>
    <w:p w14:paraId="40A29EDA" w14:textId="77777777" w:rsidR="00E64FBD" w:rsidRDefault="00E64FBD" w:rsidP="004F2F4A"/>
    <w:p w14:paraId="39B4DF0C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DD9EA2" w14:textId="77777777" w:rsidR="004F2F4A" w:rsidRDefault="001D3472" w:rsidP="004F2F4A">
      <w:r>
        <w:rPr>
          <w:noProof/>
        </w:rPr>
        <w:drawing>
          <wp:anchor distT="0" distB="0" distL="114300" distR="114300" simplePos="0" relativeHeight="251777024" behindDoc="0" locked="0" layoutInCell="1" allowOverlap="1" wp14:anchorId="44C823AE" wp14:editId="4D0DA15A">
            <wp:simplePos x="0" y="0"/>
            <wp:positionH relativeFrom="column">
              <wp:posOffset>3232785</wp:posOffset>
            </wp:positionH>
            <wp:positionV relativeFrom="paragraph">
              <wp:posOffset>614045</wp:posOffset>
            </wp:positionV>
            <wp:extent cx="268800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A light house is 2 </w:t>
      </w:r>
      <w:r w:rsidR="004F2F4A" w:rsidRPr="008347BF">
        <w:rPr>
          <w:i/>
        </w:rPr>
        <w:t>miles</w:t>
      </w:r>
      <w:r w:rsidR="004F2F4A">
        <w:t xml:space="preserve"> south of a port. A ship leaves port and sails east at a rate of 7 </w:t>
      </w:r>
      <w:r w:rsidR="004F2F4A" w:rsidRPr="008347BF">
        <w:rPr>
          <w:i/>
        </w:rPr>
        <w:t>miles</w:t>
      </w:r>
      <w:r w:rsidR="004F2F4A">
        <w:t xml:space="preserve"> per </w:t>
      </w:r>
      <w:r w:rsidR="004F2F4A" w:rsidRPr="008347BF">
        <w:rPr>
          <w:i/>
        </w:rPr>
        <w:t>hour</w:t>
      </w:r>
      <w:r w:rsidR="004F2F4A">
        <w:t xml:space="preserve">. Express </w:t>
      </w:r>
      <w:bookmarkStart w:id="5" w:name="_Hlk490560924"/>
      <w:r w:rsidR="004F2F4A">
        <w:t xml:space="preserve">the distance </w:t>
      </w:r>
      <w:r w:rsidR="004F2F4A" w:rsidRPr="008347BF">
        <w:rPr>
          <w:i/>
          <w:sz w:val="26"/>
          <w:szCs w:val="26"/>
        </w:rPr>
        <w:t>d</w:t>
      </w:r>
      <w:r w:rsidR="004F2F4A">
        <w:t xml:space="preserve"> between the ship and the lighthouse as a function of time, given that the ship has been sailing for </w:t>
      </w:r>
      <w:r w:rsidR="004F2F4A" w:rsidRPr="008347BF">
        <w:rPr>
          <w:i/>
          <w:sz w:val="26"/>
          <w:szCs w:val="26"/>
        </w:rPr>
        <w:t>t</w:t>
      </w:r>
      <w:r w:rsidR="004F2F4A">
        <w:t xml:space="preserve"> hours.</w:t>
      </w:r>
    </w:p>
    <w:p w14:paraId="531B8D6F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30DBA68" w14:textId="77777777" w:rsidR="00117F8C" w:rsidRDefault="001D3472" w:rsidP="001D3472">
      <w:pPr>
        <w:spacing w:line="360" w:lineRule="auto"/>
        <w:ind w:left="360"/>
      </w:pPr>
      <w:r w:rsidRPr="001D3472">
        <w:rPr>
          <w:position w:val="-14"/>
        </w:rPr>
        <w:object w:dxaOrig="1620" w:dyaOrig="480" w14:anchorId="1EF3DD0D">
          <v:shape id="_x0000_i1156" type="#_x0000_t75" style="width:81pt;height:24pt" o:ole="">
            <v:imagedata r:id="rId275" o:title=""/>
          </v:shape>
          <o:OLEObject Type="Embed" ProgID="Equation.DSMT4" ShapeID="_x0000_i1156" DrawAspect="Content" ObjectID="_1686951588" r:id="rId276"/>
        </w:object>
      </w:r>
    </w:p>
    <w:p w14:paraId="20B514E1" w14:textId="77777777" w:rsidR="001D3472" w:rsidRDefault="001D3472" w:rsidP="001D3472">
      <w:pPr>
        <w:ind w:left="360"/>
      </w:pPr>
      <w:r w:rsidRPr="00CD663A">
        <w:rPr>
          <w:position w:val="-18"/>
        </w:rPr>
        <w:object w:dxaOrig="2000" w:dyaOrig="560" w14:anchorId="0C741005">
          <v:shape id="_x0000_i1157" type="#_x0000_t75" style="width:99.65pt;height:27.65pt" o:ole="">
            <v:imagedata r:id="rId277" o:title=""/>
          </v:shape>
          <o:OLEObject Type="Embed" ProgID="Equation.DSMT4" ShapeID="_x0000_i1157" DrawAspect="Content" ObjectID="_1686951589" r:id="rId278"/>
        </w:object>
      </w:r>
    </w:p>
    <w:bookmarkEnd w:id="5"/>
    <w:p w14:paraId="5DEEC132" w14:textId="77777777" w:rsidR="00B56C6F" w:rsidRDefault="00B56C6F" w:rsidP="004F2F4A">
      <w:r>
        <w:br w:type="page"/>
      </w:r>
    </w:p>
    <w:p w14:paraId="2B76839E" w14:textId="77777777" w:rsidR="00727B4D" w:rsidRPr="00B73A84" w:rsidRDefault="00185BD5" w:rsidP="00727B4D">
      <w:pPr>
        <w:spacing w:line="360" w:lineRule="auto"/>
        <w:rPr>
          <w:b/>
          <w:i/>
          <w:sz w:val="28"/>
        </w:rPr>
      </w:pPr>
      <w:bookmarkStart w:id="6" w:name="_Hlk76338036"/>
      <w:r>
        <w:rPr>
          <w:noProof/>
        </w:rPr>
        <w:lastRenderedPageBreak/>
        <w:drawing>
          <wp:anchor distT="0" distB="0" distL="114300" distR="114300" simplePos="0" relativeHeight="251779072" behindDoc="0" locked="0" layoutInCell="1" allowOverlap="1" wp14:anchorId="5B97508E" wp14:editId="56FA2F07">
            <wp:simplePos x="0" y="0"/>
            <wp:positionH relativeFrom="column">
              <wp:posOffset>4718897</wp:posOffset>
            </wp:positionH>
            <wp:positionV relativeFrom="paragraph">
              <wp:posOffset>132503</wp:posOffset>
            </wp:positionV>
            <wp:extent cx="1755775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7B4D" w:rsidRPr="00B73A84">
        <w:rPr>
          <w:b/>
          <w:i/>
          <w:sz w:val="28"/>
        </w:rPr>
        <w:t>Exercise</w:t>
      </w:r>
    </w:p>
    <w:p w14:paraId="7CA3FFD0" w14:textId="77777777" w:rsidR="004F2F4A" w:rsidRDefault="004F2F4A" w:rsidP="004F2F4A"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 w:rsidR="00E148BE">
        <w:t>.</w:t>
      </w:r>
    </w:p>
    <w:p w14:paraId="3A99D057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9DA6429" w14:textId="77777777" w:rsidR="00E148BE" w:rsidRDefault="00E148BE" w:rsidP="00E148BE">
      <w:pPr>
        <w:ind w:left="360"/>
      </w:pPr>
      <w:r w:rsidRPr="006E0171">
        <w:rPr>
          <w:position w:val="-20"/>
        </w:rPr>
        <w:object w:dxaOrig="1080" w:dyaOrig="520" w14:anchorId="56EAF868">
          <v:shape id="_x0000_i1158" type="#_x0000_t75" style="width:54pt;height:26.35pt" o:ole="">
            <v:imagedata r:id="rId280" o:title=""/>
          </v:shape>
          <o:OLEObject Type="Embed" ProgID="Equation.DSMT4" ShapeID="_x0000_i1158" DrawAspect="Content" ObjectID="_1686951590" r:id="rId281"/>
        </w:object>
      </w:r>
    </w:p>
    <w:p w14:paraId="0A414879" w14:textId="77777777" w:rsidR="00E148BE" w:rsidRDefault="00E148BE" w:rsidP="00E148BE">
      <w:pPr>
        <w:spacing w:line="360" w:lineRule="auto"/>
        <w:ind w:left="360"/>
      </w:pPr>
      <w:r w:rsidRPr="00E148BE">
        <w:rPr>
          <w:position w:val="-6"/>
        </w:rPr>
        <w:object w:dxaOrig="1120" w:dyaOrig="279" w14:anchorId="0F4897F5">
          <v:shape id="_x0000_i1159" type="#_x0000_t75" style="width:56.35pt;height:14.35pt" o:ole="">
            <v:imagedata r:id="rId282" o:title=""/>
          </v:shape>
          <o:OLEObject Type="Embed" ProgID="Equation.DSMT4" ShapeID="_x0000_i1159" DrawAspect="Content" ObjectID="_1686951591" r:id="rId283"/>
        </w:object>
      </w:r>
    </w:p>
    <w:p w14:paraId="0585F9B1" w14:textId="77777777" w:rsidR="00E148BE" w:rsidRDefault="00E148BE" w:rsidP="00E148BE">
      <w:pPr>
        <w:ind w:left="360"/>
      </w:pPr>
      <w:r w:rsidRPr="00E148BE">
        <w:rPr>
          <w:position w:val="-18"/>
        </w:rPr>
        <w:object w:dxaOrig="1579" w:dyaOrig="440" w14:anchorId="6EFA543D">
          <v:shape id="_x0000_i1160" type="#_x0000_t75" style="width:78.65pt;height:21.65pt" o:ole="">
            <v:imagedata r:id="rId284" o:title=""/>
          </v:shape>
          <o:OLEObject Type="Embed" ProgID="Equation.DSMT4" ShapeID="_x0000_i1160" DrawAspect="Content" ObjectID="_1686951592" r:id="rId285"/>
        </w:object>
      </w:r>
      <w:r>
        <w:t xml:space="preserve"> </w:t>
      </w:r>
    </w:p>
    <w:p w14:paraId="7FC8A375" w14:textId="77777777" w:rsidR="004F2F4A" w:rsidRDefault="004F2F4A" w:rsidP="004F2F4A"/>
    <w:p w14:paraId="4F33CD7E" w14:textId="77777777" w:rsidR="004F2F4A" w:rsidRDefault="004F2F4A" w:rsidP="00185BD5"/>
    <w:bookmarkEnd w:id="6"/>
    <w:p w14:paraId="115F3CB5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DA8AEBE" w14:textId="77777777" w:rsidR="004F2F4A" w:rsidRDefault="004F2F4A" w:rsidP="002B4B78">
      <w:pPr>
        <w:spacing w:line="360" w:lineRule="auto"/>
      </w:pPr>
      <w:r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 w:rsidR="002B4B78">
        <w:t>.</w:t>
      </w:r>
    </w:p>
    <w:p w14:paraId="1B447156" w14:textId="77777777"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14:paraId="2BBCC091" w14:textId="77777777"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14:paraId="033449BB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7FD3040" w14:textId="77777777" w:rsidR="00D54AF6" w:rsidRDefault="00185BD5" w:rsidP="002C215C">
      <w:pPr>
        <w:pStyle w:val="ListParagraph"/>
        <w:numPr>
          <w:ilvl w:val="0"/>
          <w:numId w:val="3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147E97E2" wp14:editId="579565FC">
            <wp:simplePos x="0" y="0"/>
            <wp:positionH relativeFrom="margin">
              <wp:posOffset>3461385</wp:posOffset>
            </wp:positionH>
            <wp:positionV relativeFrom="paragraph">
              <wp:posOffset>5080</wp:posOffset>
            </wp:positionV>
            <wp:extent cx="1986280" cy="210312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034" w:rsidRPr="006E0171">
        <w:rPr>
          <w:position w:val="-20"/>
        </w:rPr>
        <w:object w:dxaOrig="639" w:dyaOrig="520" w14:anchorId="197646D2">
          <v:shape id="_x0000_i1161" type="#_x0000_t75" style="width:32.35pt;height:26.35pt" o:ole="">
            <v:imagedata r:id="rId287" o:title=""/>
          </v:shape>
          <o:OLEObject Type="Embed" ProgID="Equation.DSMT4" ShapeID="_x0000_i1161" DrawAspect="Content" ObjectID="_1686951593" r:id="rId288"/>
        </w:object>
      </w:r>
    </w:p>
    <w:p w14:paraId="1730CC44" w14:textId="77777777" w:rsidR="00D54AF6" w:rsidRDefault="00D54AF6" w:rsidP="00D54AF6">
      <w:pPr>
        <w:spacing w:line="360" w:lineRule="auto"/>
        <w:ind w:left="720"/>
      </w:pPr>
      <w:r w:rsidRPr="00D54AF6">
        <w:rPr>
          <w:position w:val="-26"/>
        </w:rPr>
        <w:object w:dxaOrig="1219" w:dyaOrig="580" w14:anchorId="6987AAB2">
          <v:shape id="_x0000_i1162" type="#_x0000_t75" style="width:60.65pt;height:29.35pt" o:ole="">
            <v:imagedata r:id="rId289" o:title=""/>
          </v:shape>
          <o:OLEObject Type="Embed" ProgID="Equation.DSMT4" ShapeID="_x0000_i1162" DrawAspect="Content" ObjectID="_1686951594" r:id="rId290"/>
        </w:object>
      </w:r>
    </w:p>
    <w:p w14:paraId="4618FBF9" w14:textId="77777777" w:rsidR="004F2F4A" w:rsidRDefault="001F5036" w:rsidP="002C215C">
      <w:pPr>
        <w:pStyle w:val="ListParagraph"/>
        <w:numPr>
          <w:ilvl w:val="0"/>
          <w:numId w:val="32"/>
        </w:numPr>
        <w:spacing w:after="0" w:line="360" w:lineRule="auto"/>
      </w:pPr>
      <w:r w:rsidRPr="001F5036">
        <w:rPr>
          <w:position w:val="-6"/>
        </w:rPr>
        <w:object w:dxaOrig="1200" w:dyaOrig="380" w14:anchorId="14AC68A6">
          <v:shape id="_x0000_i1163" type="#_x0000_t75" style="width:60pt;height:18.65pt" o:ole="">
            <v:imagedata r:id="rId291" o:title=""/>
          </v:shape>
          <o:OLEObject Type="Embed" ProgID="Equation.DSMT4" ShapeID="_x0000_i1163" DrawAspect="Content" ObjectID="_1686951595" r:id="rId292"/>
        </w:object>
      </w:r>
    </w:p>
    <w:p w14:paraId="478761A7" w14:textId="77777777" w:rsidR="001F5036" w:rsidRDefault="001F5036" w:rsidP="00185BD5">
      <w:pPr>
        <w:pStyle w:val="ListParagraph"/>
        <w:spacing w:after="0" w:line="276" w:lineRule="auto"/>
      </w:pPr>
      <w:r w:rsidRPr="001F5036">
        <w:rPr>
          <w:position w:val="-20"/>
        </w:rPr>
        <w:object w:dxaOrig="1180" w:dyaOrig="520" w14:anchorId="3537770E">
          <v:shape id="_x0000_i1164" type="#_x0000_t75" style="width:59.35pt;height:26.35pt" o:ole="">
            <v:imagedata r:id="rId293" o:title=""/>
          </v:shape>
          <o:OLEObject Type="Embed" ProgID="Equation.DSMT4" ShapeID="_x0000_i1164" DrawAspect="Content" ObjectID="_1686951596" r:id="rId294"/>
        </w:object>
      </w:r>
    </w:p>
    <w:p w14:paraId="2FBA0BE6" w14:textId="77777777" w:rsidR="001F5036" w:rsidRDefault="001F5036" w:rsidP="009C3145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1F5036">
        <w:rPr>
          <w:position w:val="-32"/>
        </w:rPr>
        <w:object w:dxaOrig="1340" w:dyaOrig="760" w14:anchorId="2BDF2A41">
          <v:shape id="_x0000_i1165" type="#_x0000_t75" style="width:66.65pt;height:38.35pt" o:ole="">
            <v:imagedata r:id="rId295" o:title=""/>
          </v:shape>
          <o:OLEObject Type="Embed" ProgID="Equation.DSMT4" ShapeID="_x0000_i1165" DrawAspect="Content" ObjectID="_1686951597" r:id="rId296"/>
        </w:object>
      </w:r>
    </w:p>
    <w:p w14:paraId="0F67544B" w14:textId="77777777" w:rsidR="001F5036" w:rsidRDefault="001F5036" w:rsidP="001F5036">
      <w:pPr>
        <w:pStyle w:val="ListParagraph"/>
        <w:tabs>
          <w:tab w:val="left" w:pos="990"/>
        </w:tabs>
        <w:spacing w:after="0"/>
      </w:pPr>
      <w:r>
        <w:tab/>
      </w:r>
      <w:r w:rsidRPr="001F5036">
        <w:rPr>
          <w:position w:val="-26"/>
        </w:rPr>
        <w:object w:dxaOrig="1080" w:dyaOrig="580" w14:anchorId="2B64D51C">
          <v:shape id="_x0000_i1166" type="#_x0000_t75" style="width:54pt;height:29.35pt" o:ole="">
            <v:imagedata r:id="rId297" o:title=""/>
          </v:shape>
          <o:OLEObject Type="Embed" ProgID="Equation.DSMT4" ShapeID="_x0000_i1166" DrawAspect="Content" ObjectID="_1686951598" r:id="rId298"/>
        </w:object>
      </w:r>
    </w:p>
    <w:p w14:paraId="0A197DA4" w14:textId="77777777" w:rsidR="009C3145" w:rsidRDefault="009C3145" w:rsidP="009C3145"/>
    <w:p w14:paraId="0EF5BF7E" w14:textId="77777777" w:rsidR="009C3145" w:rsidRDefault="009C3145" w:rsidP="009C3145"/>
    <w:p w14:paraId="04C0001F" w14:textId="77777777" w:rsidR="009C3145" w:rsidRPr="00B73A84" w:rsidRDefault="009C3145" w:rsidP="009C3145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4D15357" w14:textId="77777777" w:rsidR="009C3145" w:rsidRDefault="009C3145" w:rsidP="009C3145">
      <w:r>
        <w:t xml:space="preserve">A water tank has the shape of a right circular cone with height 16 </w:t>
      </w:r>
      <w:r w:rsidRPr="00C35979">
        <w:rPr>
          <w:i/>
        </w:rPr>
        <w:t>feet</w:t>
      </w:r>
      <w:r>
        <w:t xml:space="preserve"> and radius 8 </w:t>
      </w:r>
      <w:r w:rsidRPr="00C35979">
        <w:rPr>
          <w:i/>
        </w:rPr>
        <w:t>feet</w:t>
      </w:r>
      <w:r>
        <w:t xml:space="preserve">. Water is running into the tank so that the radius </w:t>
      </w:r>
      <w:r w:rsidRPr="00C35979">
        <w:rPr>
          <w:i/>
          <w:sz w:val="26"/>
          <w:szCs w:val="26"/>
        </w:rPr>
        <w:t>r</w:t>
      </w:r>
      <w:r>
        <w:t xml:space="preserve"> (in </w:t>
      </w:r>
      <w:r w:rsidRPr="00C35979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 w14:anchorId="56505050">
          <v:shape id="_x0000_i1167" type="#_x0000_t75" style="width:39.65pt;height:14.35pt" o:ole="">
            <v:imagedata r:id="rId299" o:title=""/>
          </v:shape>
          <o:OLEObject Type="Embed" ProgID="Equation.DSMT4" ShapeID="_x0000_i1167" DrawAspect="Content" ObjectID="_1686951599" r:id="rId300"/>
        </w:object>
      </w:r>
      <w:r>
        <w:t xml:space="preserve">, where </w:t>
      </w:r>
      <w:proofErr w:type="spellStart"/>
      <w:r w:rsidRPr="00C35979">
        <w:rPr>
          <w:i/>
          <w:sz w:val="28"/>
        </w:rPr>
        <w:t>t</w:t>
      </w:r>
      <w:proofErr w:type="spellEnd"/>
      <w:r>
        <w:t xml:space="preserve"> is the time (in </w:t>
      </w:r>
      <w:r w:rsidRPr="00C35979">
        <w:rPr>
          <w:i/>
        </w:rPr>
        <w:t>minutes</w:t>
      </w:r>
      <w:r>
        <w:t>) that the water has been running.</w:t>
      </w:r>
    </w:p>
    <w:p w14:paraId="7D7725A4" w14:textId="77777777"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 w14:anchorId="6225EF4B">
          <v:shape id="_x0000_i1168" type="#_x0000_t75" style="width:42.65pt;height:18.65pt" o:ole="">
            <v:imagedata r:id="rId301" o:title=""/>
          </v:shape>
          <o:OLEObject Type="Embed" ProgID="Equation.DSMT4" ShapeID="_x0000_i1168" DrawAspect="Content" ObjectID="_1686951600" r:id="rId302"/>
        </w:object>
      </w:r>
      <w:r>
        <w:t xml:space="preserve">. Find </w:t>
      </w:r>
      <w:r w:rsidRPr="00445C6C">
        <w:rPr>
          <w:position w:val="-14"/>
        </w:rPr>
        <w:object w:dxaOrig="540" w:dyaOrig="400" w14:anchorId="6459EF1A">
          <v:shape id="_x0000_i1169" type="#_x0000_t75" style="width:27pt;height:20.35pt" o:ole="">
            <v:imagedata r:id="rId303" o:title=""/>
          </v:shape>
          <o:OLEObject Type="Embed" ProgID="Equation.DSMT4" ShapeID="_x0000_i1169" DrawAspect="Content" ObjectID="_1686951601" r:id="rId304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 w14:anchorId="6936B6FF">
          <v:shape id="_x0000_i1170" type="#_x0000_t75" style="width:71.35pt;height:14.35pt" o:ole="">
            <v:imagedata r:id="rId305" o:title=""/>
          </v:shape>
          <o:OLEObject Type="Embed" ProgID="Equation.DSMT4" ShapeID="_x0000_i1170" DrawAspect="Content" ObjectID="_1686951602" r:id="rId306"/>
        </w:object>
      </w:r>
      <w:r>
        <w:t>.</w:t>
      </w:r>
    </w:p>
    <w:p w14:paraId="5EEBFA24" w14:textId="77777777"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 w14:anchorId="73174CD2">
          <v:shape id="_x0000_i1171" type="#_x0000_t75" style="width:59.35pt;height:26.35pt" o:ole="">
            <v:imagedata r:id="rId307" o:title=""/>
          </v:shape>
          <o:OLEObject Type="Embed" ProgID="Equation.DSMT4" ShapeID="_x0000_i1171" DrawAspect="Content" ObjectID="_1686951603" r:id="rId308"/>
        </w:object>
      </w:r>
      <w:r>
        <w:t xml:space="preserve">. Find </w:t>
      </w:r>
      <w:r w:rsidRPr="00445C6C">
        <w:rPr>
          <w:position w:val="-14"/>
        </w:rPr>
        <w:object w:dxaOrig="540" w:dyaOrig="400" w14:anchorId="5FEAFB9D">
          <v:shape id="_x0000_i1172" type="#_x0000_t75" style="width:27pt;height:20.35pt" o:ole="">
            <v:imagedata r:id="rId309" o:title=""/>
          </v:shape>
          <o:OLEObject Type="Embed" ProgID="Equation.DSMT4" ShapeID="_x0000_i1172" DrawAspect="Content" ObjectID="_1686951604" r:id="rId310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 w14:anchorId="54C3A275">
          <v:shape id="_x0000_i1173" type="#_x0000_t75" style="width:69.65pt;height:14.35pt" o:ole="">
            <v:imagedata r:id="rId311" o:title=""/>
          </v:shape>
          <o:OLEObject Type="Embed" ProgID="Equation.DSMT4" ShapeID="_x0000_i1173" DrawAspect="Content" ObjectID="_1686951605" r:id="rId312"/>
        </w:object>
      </w:r>
    </w:p>
    <w:p w14:paraId="1DE810C5" w14:textId="77777777" w:rsidR="009C3145" w:rsidRPr="00B164DE" w:rsidRDefault="009C3145" w:rsidP="009C3145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lastRenderedPageBreak/>
        <w:t>Solution</w:t>
      </w:r>
    </w:p>
    <w:p w14:paraId="6AD8194D" w14:textId="77777777"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>
        <w:rPr>
          <w:noProof/>
        </w:rPr>
        <w:drawing>
          <wp:anchor distT="0" distB="0" distL="114300" distR="114300" simplePos="0" relativeHeight="251783168" behindDoc="0" locked="0" layoutInCell="1" allowOverlap="1" wp14:anchorId="703C35F9" wp14:editId="50EF78A2">
            <wp:simplePos x="0" y="0"/>
            <wp:positionH relativeFrom="column">
              <wp:posOffset>3538220</wp:posOffset>
            </wp:positionH>
            <wp:positionV relativeFrom="paragraph">
              <wp:posOffset>222885</wp:posOffset>
            </wp:positionV>
            <wp:extent cx="2498513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51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036">
        <w:rPr>
          <w:position w:val="-6"/>
        </w:rPr>
        <w:object w:dxaOrig="1200" w:dyaOrig="380" w14:anchorId="0DF3BD57">
          <v:shape id="_x0000_i1174" type="#_x0000_t75" style="width:60pt;height:18.65pt" o:ole="">
            <v:imagedata r:id="rId291" o:title=""/>
          </v:shape>
          <o:OLEObject Type="Embed" ProgID="Equation.DSMT4" ShapeID="_x0000_i1174" DrawAspect="Content" ObjectID="_1686951606" r:id="rId314"/>
        </w:object>
      </w:r>
    </w:p>
    <w:p w14:paraId="7F4F809A" w14:textId="77777777" w:rsidR="009C3145" w:rsidRDefault="009C3145" w:rsidP="009C3145">
      <w:pPr>
        <w:pStyle w:val="ListParagraph"/>
        <w:spacing w:line="360" w:lineRule="auto"/>
      </w:pPr>
      <w:r w:rsidRPr="00B901F9">
        <w:rPr>
          <w:position w:val="-22"/>
        </w:rPr>
        <w:object w:dxaOrig="1540" w:dyaOrig="660" w14:anchorId="5AB367F4">
          <v:shape id="_x0000_i1175" type="#_x0000_t75" style="width:77.35pt;height:33pt" o:ole="">
            <v:imagedata r:id="rId315" o:title=""/>
          </v:shape>
          <o:OLEObject Type="Embed" ProgID="Equation.DSMT4" ShapeID="_x0000_i1175" DrawAspect="Content" ObjectID="_1686951607" r:id="rId316"/>
        </w:object>
      </w:r>
    </w:p>
    <w:p w14:paraId="280587DC" w14:textId="77777777" w:rsidR="009C3145" w:rsidRDefault="009C3145" w:rsidP="009C3145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B901F9">
        <w:rPr>
          <w:position w:val="-26"/>
        </w:rPr>
        <w:object w:dxaOrig="960" w:dyaOrig="580" w14:anchorId="2FA7E212">
          <v:shape id="_x0000_i1176" type="#_x0000_t75" style="width:48pt;height:29.35pt" o:ole="">
            <v:imagedata r:id="rId317" o:title=""/>
          </v:shape>
          <o:OLEObject Type="Embed" ProgID="Equation.DSMT4" ShapeID="_x0000_i1176" DrawAspect="Content" ObjectID="_1686951608" r:id="rId318"/>
        </w:object>
      </w:r>
    </w:p>
    <w:p w14:paraId="7739DCC2" w14:textId="77777777"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 w:rsidRPr="006E0171">
        <w:rPr>
          <w:position w:val="-20"/>
        </w:rPr>
        <w:object w:dxaOrig="720" w:dyaOrig="520" w14:anchorId="56988BA1">
          <v:shape id="_x0000_i1177" type="#_x0000_t75" style="width:36pt;height:26.35pt" o:ole="">
            <v:imagedata r:id="rId319" o:title=""/>
          </v:shape>
          <o:OLEObject Type="Embed" ProgID="Equation.DSMT4" ShapeID="_x0000_i1177" DrawAspect="Content" ObjectID="_1686951609" r:id="rId320"/>
        </w:object>
      </w:r>
    </w:p>
    <w:p w14:paraId="01D6F684" w14:textId="77777777" w:rsidR="009C3145" w:rsidRDefault="009C3145" w:rsidP="009C3145">
      <w:pPr>
        <w:pStyle w:val="ListParagraph"/>
        <w:spacing w:line="360" w:lineRule="auto"/>
      </w:pPr>
      <w:r w:rsidRPr="00B901F9">
        <w:rPr>
          <w:position w:val="-10"/>
        </w:rPr>
        <w:object w:dxaOrig="740" w:dyaOrig="340" w14:anchorId="35317715">
          <v:shape id="_x0000_i1178" type="#_x0000_t75" style="width:36.65pt;height:17.35pt" o:ole="">
            <v:imagedata r:id="rId321" o:title=""/>
          </v:shape>
          <o:OLEObject Type="Embed" ProgID="Equation.DSMT4" ShapeID="_x0000_i1178" DrawAspect="Content" ObjectID="_1686951610" r:id="rId322"/>
        </w:object>
      </w:r>
    </w:p>
    <w:p w14:paraId="2EBBD921" w14:textId="77777777" w:rsidR="009C3145" w:rsidRDefault="009C3145" w:rsidP="009C3145">
      <w:pPr>
        <w:pStyle w:val="ListParagraph"/>
        <w:spacing w:after="0" w:line="276" w:lineRule="auto"/>
      </w:pPr>
      <w:r w:rsidRPr="001F5036">
        <w:rPr>
          <w:position w:val="-20"/>
        </w:rPr>
        <w:object w:dxaOrig="1480" w:dyaOrig="520" w14:anchorId="45B22111">
          <v:shape id="_x0000_i1179" type="#_x0000_t75" style="width:74.35pt;height:26.35pt" o:ole="">
            <v:imagedata r:id="rId323" o:title=""/>
          </v:shape>
          <o:OLEObject Type="Embed" ProgID="Equation.DSMT4" ShapeID="_x0000_i1179" DrawAspect="Content" ObjectID="_1686951611" r:id="rId324"/>
        </w:object>
      </w:r>
    </w:p>
    <w:p w14:paraId="7785A326" w14:textId="77777777"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1300" w:dyaOrig="520" w14:anchorId="5DAB6B1B">
          <v:shape id="_x0000_i1180" type="#_x0000_t75" style="width:65.35pt;height:26.35pt" o:ole="">
            <v:imagedata r:id="rId325" o:title=""/>
          </v:shape>
          <o:OLEObject Type="Embed" ProgID="Equation.DSMT4" ShapeID="_x0000_i1180" DrawAspect="Content" ObjectID="_1686951612" r:id="rId326"/>
        </w:object>
      </w:r>
    </w:p>
    <w:p w14:paraId="5CD0E9AE" w14:textId="77777777"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820" w:dyaOrig="520" w14:anchorId="1438D429">
          <v:shape id="_x0000_i1181" type="#_x0000_t75" style="width:41.35pt;height:26.35pt" o:ole="">
            <v:imagedata r:id="rId327" o:title=""/>
          </v:shape>
          <o:OLEObject Type="Embed" ProgID="Equation.DSMT4" ShapeID="_x0000_i1181" DrawAspect="Content" ObjectID="_1686951613" r:id="rId328"/>
        </w:object>
      </w:r>
    </w:p>
    <w:p w14:paraId="55A1A23C" w14:textId="77777777" w:rsidR="009C3145" w:rsidRDefault="009C3145" w:rsidP="009C3145">
      <w:pPr>
        <w:pStyle w:val="ListParagraph"/>
        <w:tabs>
          <w:tab w:val="left" w:pos="1260"/>
        </w:tabs>
      </w:pPr>
      <w:r>
        <w:tab/>
      </w:r>
      <w:r w:rsidRPr="00B901F9">
        <w:rPr>
          <w:position w:val="-22"/>
        </w:rPr>
        <w:object w:dxaOrig="1200" w:dyaOrig="660" w14:anchorId="632FEB34">
          <v:shape id="_x0000_i1182" type="#_x0000_t75" style="width:60pt;height:33pt" o:ole="">
            <v:imagedata r:id="rId329" o:title=""/>
          </v:shape>
          <o:OLEObject Type="Embed" ProgID="Equation.DSMT4" ShapeID="_x0000_i1182" DrawAspect="Content" ObjectID="_1686951614" r:id="rId330"/>
        </w:object>
      </w:r>
    </w:p>
    <w:p w14:paraId="34D9B276" w14:textId="77777777" w:rsidR="009C3145" w:rsidRDefault="009C3145" w:rsidP="009C3145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4A76">
        <w:rPr>
          <w:position w:val="-26"/>
        </w:rPr>
        <w:object w:dxaOrig="960" w:dyaOrig="580" w14:anchorId="405F2094">
          <v:shape id="_x0000_i1183" type="#_x0000_t75" style="width:48pt;height:29.35pt" o:ole="">
            <v:imagedata r:id="rId331" o:title=""/>
          </v:shape>
          <o:OLEObject Type="Embed" ProgID="Equation.DSMT4" ShapeID="_x0000_i1183" DrawAspect="Content" ObjectID="_1686951615" r:id="rId332"/>
        </w:object>
      </w:r>
    </w:p>
    <w:p w14:paraId="1EA02A77" w14:textId="77777777" w:rsidR="004F2F4A" w:rsidRDefault="004F2F4A" w:rsidP="004F2F4A"/>
    <w:p w14:paraId="0189E9A8" w14:textId="77777777" w:rsidR="004F2F4A" w:rsidRDefault="004F2F4A" w:rsidP="004F2F4A"/>
    <w:p w14:paraId="22D57E04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3502AD4" w14:textId="77777777" w:rsidR="004F2F4A" w:rsidRDefault="004F2F4A" w:rsidP="004F2F4A"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5401E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14:paraId="65880861" w14:textId="77777777" w:rsidR="004F2F4A" w:rsidRDefault="00185BD5" w:rsidP="004F2F4A">
      <w:pPr>
        <w:jc w:val="center"/>
      </w:pPr>
      <w:r>
        <w:rPr>
          <w:noProof/>
        </w:rPr>
        <w:drawing>
          <wp:inline distT="0" distB="0" distL="0" distR="0" wp14:anchorId="1C719CD1" wp14:editId="4D99C99A">
            <wp:extent cx="4127500" cy="1900555"/>
            <wp:effectExtent l="0" t="0" r="6350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27500" cy="1900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B64F20" w14:textId="77777777" w:rsidR="00117F8C" w:rsidRPr="00B164DE" w:rsidRDefault="00117F8C" w:rsidP="006569DA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30648F5" w14:textId="77777777" w:rsidR="004F2F4A" w:rsidRDefault="00250E36" w:rsidP="00250E36">
      <w:pPr>
        <w:spacing w:line="360" w:lineRule="auto"/>
        <w:ind w:left="360"/>
      </w:pPr>
      <w:r w:rsidRPr="00250E36">
        <w:rPr>
          <w:i/>
        </w:rPr>
        <w:t>Swimming distance</w:t>
      </w:r>
      <w:r>
        <w:t xml:space="preserve"> </w:t>
      </w:r>
      <w:r w:rsidRPr="00250E36">
        <w:rPr>
          <w:position w:val="-8"/>
        </w:rPr>
        <w:object w:dxaOrig="1020" w:dyaOrig="460" w14:anchorId="1FD80452">
          <v:shape id="_x0000_i1184" type="#_x0000_t75" style="width:51pt;height:23.35pt" o:ole="">
            <v:imagedata r:id="rId334" o:title=""/>
          </v:shape>
          <o:OLEObject Type="Embed" ProgID="Equation.DSMT4" ShapeID="_x0000_i1184" DrawAspect="Content" ObjectID="_1686951616" r:id="rId335"/>
        </w:object>
      </w:r>
      <w:r>
        <w:t xml:space="preserve"> </w:t>
      </w:r>
    </w:p>
    <w:p w14:paraId="432999AC" w14:textId="77777777" w:rsidR="00250E36" w:rsidRDefault="00250E36" w:rsidP="00250E36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719" w:dyaOrig="700" w14:anchorId="3D2A7C6E">
          <v:shape id="_x0000_i1185" type="#_x0000_t75" style="width:86.35pt;height:35.35pt" o:ole="">
            <v:imagedata r:id="rId336" o:title=""/>
          </v:shape>
          <o:OLEObject Type="Embed" ProgID="Equation.DSMT4" ShapeID="_x0000_i1185" DrawAspect="Content" ObjectID="_1686951617" r:id="rId337"/>
        </w:object>
      </w:r>
      <w:r>
        <w:tab/>
      </w:r>
      <w:r w:rsidRPr="00250E36">
        <w:rPr>
          <w:position w:val="-20"/>
        </w:rPr>
        <w:object w:dxaOrig="600" w:dyaOrig="520" w14:anchorId="21F45C1C">
          <v:shape id="_x0000_i1186" type="#_x0000_t75" style="width:30pt;height:26.35pt" o:ole="">
            <v:imagedata r:id="rId338" o:title=""/>
          </v:shape>
          <o:OLEObject Type="Embed" ProgID="Equation.DSMT4" ShapeID="_x0000_i1186" DrawAspect="Content" ObjectID="_1686951618" r:id="rId339"/>
        </w:object>
      </w:r>
    </w:p>
    <w:p w14:paraId="2DF93DF1" w14:textId="77777777" w:rsidR="006569DA" w:rsidRDefault="006569DA" w:rsidP="006569DA">
      <w:pPr>
        <w:spacing w:line="360" w:lineRule="auto"/>
        <w:ind w:left="360"/>
      </w:pPr>
      <w:r>
        <w:rPr>
          <w:i/>
        </w:rPr>
        <w:t>Running</w:t>
      </w:r>
      <w:r w:rsidRPr="00250E36">
        <w:rPr>
          <w:i/>
        </w:rPr>
        <w:t xml:space="preserve"> distance</w:t>
      </w:r>
      <w:r>
        <w:t xml:space="preserve"> </w:t>
      </w:r>
      <w:r w:rsidRPr="006569DA">
        <w:rPr>
          <w:position w:val="-6"/>
        </w:rPr>
        <w:object w:dxaOrig="720" w:dyaOrig="279" w14:anchorId="367E50F9">
          <v:shape id="_x0000_i1187" type="#_x0000_t75" style="width:36pt;height:14.35pt" o:ole="">
            <v:imagedata r:id="rId340" o:title=""/>
          </v:shape>
          <o:OLEObject Type="Embed" ProgID="Equation.DSMT4" ShapeID="_x0000_i1187" DrawAspect="Content" ObjectID="_1686951619" r:id="rId341"/>
        </w:object>
      </w:r>
      <w:r>
        <w:t xml:space="preserve"> </w:t>
      </w:r>
    </w:p>
    <w:p w14:paraId="4DCA13F4" w14:textId="77777777" w:rsidR="006569DA" w:rsidRDefault="006569DA" w:rsidP="006569DA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260" w:dyaOrig="520" w14:anchorId="26F54024">
          <v:shape id="_x0000_i1188" type="#_x0000_t75" style="width:63pt;height:26.35pt" o:ole="">
            <v:imagedata r:id="rId342" o:title=""/>
          </v:shape>
          <o:OLEObject Type="Embed" ProgID="Equation.DSMT4" ShapeID="_x0000_i1188" DrawAspect="Content" ObjectID="_1686951620" r:id="rId343"/>
        </w:object>
      </w:r>
      <w:r>
        <w:tab/>
      </w:r>
      <w:r w:rsidRPr="00250E36">
        <w:rPr>
          <w:position w:val="-20"/>
        </w:rPr>
        <w:object w:dxaOrig="600" w:dyaOrig="520" w14:anchorId="29AA7D32">
          <v:shape id="_x0000_i1189" type="#_x0000_t75" style="width:30pt;height:26.35pt" o:ole="">
            <v:imagedata r:id="rId338" o:title=""/>
          </v:shape>
          <o:OLEObject Type="Embed" ProgID="Equation.DSMT4" ShapeID="_x0000_i1189" DrawAspect="Content" ObjectID="_1686951621" r:id="rId344"/>
        </w:object>
      </w:r>
    </w:p>
    <w:p w14:paraId="5C6C4377" w14:textId="77777777" w:rsidR="00250E36" w:rsidRPr="00250E36" w:rsidRDefault="006569DA" w:rsidP="00250E36">
      <w:pPr>
        <w:ind w:left="360"/>
      </w:pPr>
      <w:r w:rsidRPr="006569DA">
        <w:rPr>
          <w:position w:val="-26"/>
        </w:rPr>
        <w:object w:dxaOrig="2560" w:dyaOrig="760" w14:anchorId="0C91B205">
          <v:shape id="_x0000_i1190" type="#_x0000_t75" style="width:128.35pt;height:38.35pt" o:ole="">
            <v:imagedata r:id="rId345" o:title=""/>
          </v:shape>
          <o:OLEObject Type="Embed" ProgID="Equation.DSMT4" ShapeID="_x0000_i1190" DrawAspect="Content" ObjectID="_1686951622" r:id="rId346"/>
        </w:object>
      </w:r>
    </w:p>
    <w:p w14:paraId="4065258A" w14:textId="77777777" w:rsidR="00C56D6C" w:rsidRDefault="00C56D6C" w:rsidP="000D7D43"/>
    <w:p w14:paraId="035DFBE6" w14:textId="77777777" w:rsidR="00583FAE" w:rsidRDefault="00583FAE" w:rsidP="000D7D43"/>
    <w:p w14:paraId="47955516" w14:textId="77777777"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6EDFF1D" w14:textId="77777777" w:rsidR="000D7D43" w:rsidRDefault="000D7D43" w:rsidP="00CD57F0">
      <w:r>
        <w:t xml:space="preserve">A device used in golf to estimate the distance </w:t>
      </w:r>
      <w:r w:rsidRPr="00185BD5">
        <w:rPr>
          <w:i/>
          <w:sz w:val="26"/>
          <w:szCs w:val="26"/>
        </w:rPr>
        <w:t>d</w:t>
      </w:r>
      <w:r>
        <w:t xml:space="preserve">, in </w:t>
      </w:r>
      <w:r w:rsidRPr="0042049B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42049B">
        <w:rPr>
          <w:i/>
        </w:rPr>
        <w:t>inches</w:t>
      </w:r>
      <w:r>
        <w:t>, that the 7-</w:t>
      </w:r>
      <w:r w:rsidRPr="0042049B">
        <w:rPr>
          <w:i/>
        </w:rPr>
        <w:t>f</w:t>
      </w:r>
      <w:r w:rsidR="0042049B" w:rsidRPr="0042049B">
        <w:rPr>
          <w:i/>
        </w:rPr>
        <w:t>oo</w:t>
      </w:r>
      <w:r w:rsidRPr="0042049B">
        <w:rPr>
          <w:i/>
        </w:rPr>
        <w:t>t</w:t>
      </w:r>
      <w:r>
        <w:t xml:space="preserve"> pin appears to be in a viewfinder. Express the distance </w:t>
      </w:r>
      <w:r w:rsidRPr="00185BD5">
        <w:rPr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14:paraId="3360D85F" w14:textId="77777777" w:rsidR="00575B2F" w:rsidRPr="00B164DE" w:rsidRDefault="00375039" w:rsidP="00575B2F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 wp14:anchorId="4C672EE6" wp14:editId="2D7F1987">
            <wp:simplePos x="0" y="0"/>
            <wp:positionH relativeFrom="column">
              <wp:posOffset>2506345</wp:posOffset>
            </wp:positionH>
            <wp:positionV relativeFrom="paragraph">
              <wp:posOffset>79375</wp:posOffset>
            </wp:positionV>
            <wp:extent cx="3275743" cy="1920240"/>
            <wp:effectExtent l="0" t="0" r="127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74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14:paraId="25599060" w14:textId="77777777" w:rsidR="000064AD" w:rsidRDefault="00D45B22" w:rsidP="000064AD">
      <w:pPr>
        <w:ind w:left="540"/>
      </w:pPr>
      <w:r w:rsidRPr="00D45B22">
        <w:rPr>
          <w:position w:val="-20"/>
        </w:rPr>
        <w:object w:dxaOrig="900" w:dyaOrig="560" w14:anchorId="00032012">
          <v:shape id="_x0000_i1191" type="#_x0000_t75" style="width:45pt;height:27.65pt" o:ole="">
            <v:imagedata r:id="rId348" o:title=""/>
          </v:shape>
          <o:OLEObject Type="Embed" ProgID="Equation.DSMT4" ShapeID="_x0000_i1191" DrawAspect="Content" ObjectID="_1686951623" r:id="rId349"/>
        </w:object>
      </w:r>
    </w:p>
    <w:p w14:paraId="780480DF" w14:textId="77777777" w:rsidR="000064AD" w:rsidRDefault="00D45B22" w:rsidP="000064AD">
      <w:pPr>
        <w:ind w:left="540"/>
      </w:pPr>
      <w:r w:rsidRPr="00D45B22">
        <w:rPr>
          <w:position w:val="-20"/>
        </w:rPr>
        <w:object w:dxaOrig="1200" w:dyaOrig="560" w14:anchorId="12F205B8">
          <v:shape id="_x0000_i1192" type="#_x0000_t75" style="width:60pt;height:27.65pt" o:ole="">
            <v:imagedata r:id="rId350" o:title=""/>
          </v:shape>
          <o:OLEObject Type="Embed" ProgID="Equation.DSMT4" ShapeID="_x0000_i1192" DrawAspect="Content" ObjectID="_1686951624" r:id="rId351"/>
        </w:object>
      </w:r>
    </w:p>
    <w:p w14:paraId="5FD0EE96" w14:textId="77777777" w:rsidR="000064AD" w:rsidRDefault="00D45B22" w:rsidP="000064AD">
      <w:pPr>
        <w:ind w:left="540"/>
      </w:pPr>
      <w:r w:rsidRPr="00D45B22">
        <w:rPr>
          <w:position w:val="-24"/>
        </w:rPr>
        <w:object w:dxaOrig="1359" w:dyaOrig="600" w14:anchorId="69D219A4">
          <v:shape id="_x0000_i1193" type="#_x0000_t75" style="width:68.35pt;height:30pt" o:ole="">
            <v:imagedata r:id="rId352" o:title=""/>
          </v:shape>
          <o:OLEObject Type="Embed" ProgID="Equation.DSMT4" ShapeID="_x0000_i1193" DrawAspect="Content" ObjectID="_1686951625" r:id="rId353"/>
        </w:object>
      </w:r>
    </w:p>
    <w:p w14:paraId="6D5DC8D5" w14:textId="77777777" w:rsidR="000064AD" w:rsidRDefault="00D45B22" w:rsidP="000064AD">
      <w:pPr>
        <w:ind w:left="540"/>
      </w:pPr>
      <w:r w:rsidRPr="00D45B22">
        <w:rPr>
          <w:position w:val="-26"/>
        </w:rPr>
        <w:object w:dxaOrig="1040" w:dyaOrig="580" w14:anchorId="3C2EA047">
          <v:shape id="_x0000_i1194" type="#_x0000_t75" style="width:51.65pt;height:29.35pt" o:ole="">
            <v:imagedata r:id="rId354" o:title=""/>
          </v:shape>
          <o:OLEObject Type="Embed" ProgID="Equation.DSMT4" ShapeID="_x0000_i1194" DrawAspect="Content" ObjectID="_1686951626" r:id="rId355"/>
        </w:object>
      </w:r>
    </w:p>
    <w:p w14:paraId="41EE7323" w14:textId="77777777" w:rsidR="009C3145" w:rsidRDefault="009C3145" w:rsidP="009C3145">
      <w:bookmarkStart w:id="7" w:name="_Hlk76338121"/>
    </w:p>
    <w:p w14:paraId="73C3E4F2" w14:textId="77777777" w:rsidR="009C3145" w:rsidRDefault="009C3145" w:rsidP="009C3145"/>
    <w:p w14:paraId="3D3312F2" w14:textId="77777777" w:rsidR="00575B2F" w:rsidRPr="00B73A84" w:rsidRDefault="00575B2F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B6AB1A4" w14:textId="77777777" w:rsidR="000D7D43" w:rsidRDefault="000D7D43" w:rsidP="00617B59">
      <w:r>
        <w:t xml:space="preserve">A </w:t>
      </w:r>
      <w:r w:rsidRPr="00617B59">
        <w:rPr>
          <w:i/>
        </w:rPr>
        <w:t>rhombus</w:t>
      </w:r>
      <w:r>
        <w:t xml:space="preserve"> is inscribed in a rectangle that is </w:t>
      </w:r>
      <w:r w:rsidRPr="00014284">
        <w:rPr>
          <w:i/>
          <w:sz w:val="26"/>
          <w:szCs w:val="26"/>
        </w:rPr>
        <w:t>w</w:t>
      </w:r>
      <w:r>
        <w:t xml:space="preserve"> </w:t>
      </w:r>
      <w:r w:rsidRPr="0042049B">
        <w:rPr>
          <w:i/>
        </w:rPr>
        <w:t>meters</w:t>
      </w:r>
      <w:r>
        <w:t xml:space="preserve"> wide with a perimeter of 40 </w:t>
      </w:r>
      <w:r w:rsidRPr="0042049B">
        <w:rPr>
          <w:i/>
        </w:rPr>
        <w:t>m</w:t>
      </w:r>
      <w:r>
        <w:t xml:space="preserve">. Each vertex of the rhombus is a midpoint of a side of the rectangle. Express the area of the </w:t>
      </w:r>
      <w:r w:rsidRPr="00617B59">
        <w:rPr>
          <w:i/>
        </w:rPr>
        <w:t>rhombus</w:t>
      </w:r>
      <w:r>
        <w:t xml:space="preserve"> as a function of the rectangle’s width.</w:t>
      </w:r>
    </w:p>
    <w:p w14:paraId="772DD7B6" w14:textId="77777777"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4B95A21" w14:textId="77777777" w:rsidR="000D7D43" w:rsidRDefault="00D71BE9" w:rsidP="001C5612">
      <w:pPr>
        <w:spacing w:after="120"/>
        <w:ind w:left="360"/>
      </w:pPr>
      <w:r>
        <w:t xml:space="preserve">The area of the rhombus = </w:t>
      </w:r>
      <w:r w:rsidR="00D45B22" w:rsidRPr="00D45B22">
        <w:rPr>
          <w:position w:val="-20"/>
        </w:rPr>
        <w:object w:dxaOrig="240" w:dyaOrig="520" w14:anchorId="63C790F8">
          <v:shape id="_x0000_i1195" type="#_x0000_t75" style="width:12pt;height:27pt" o:ole="">
            <v:imagedata r:id="rId356" o:title=""/>
          </v:shape>
          <o:OLEObject Type="Embed" ProgID="Equation.DSMT4" ShapeID="_x0000_i1195" DrawAspect="Content" ObjectID="_1686951627" r:id="rId357"/>
        </w:object>
      </w:r>
      <w:r>
        <w:t xml:space="preserve"> area of the </w:t>
      </w:r>
      <w:proofErr w:type="gramStart"/>
      <w:r>
        <w:t>rectangle, since</w:t>
      </w:r>
      <w:proofErr w:type="gramEnd"/>
      <w:r>
        <w:t xml:space="preserve"> each</w:t>
      </w:r>
      <w:r w:rsidRPr="00D71BE9">
        <w:t xml:space="preserve"> </w:t>
      </w:r>
      <w:r>
        <w:t>vertex of the rhombus is a midpoint of a side of the rectangle.</w:t>
      </w:r>
    </w:p>
    <w:p w14:paraId="45C364F3" w14:textId="77777777" w:rsidR="00D71BE9" w:rsidRDefault="00185BD5" w:rsidP="00014284">
      <w:pPr>
        <w:tabs>
          <w:tab w:val="left" w:pos="16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7A115760" wp14:editId="0652038D">
            <wp:simplePos x="0" y="0"/>
            <wp:positionH relativeFrom="column">
              <wp:posOffset>4429972</wp:posOffset>
            </wp:positionH>
            <wp:positionV relativeFrom="paragraph">
              <wp:posOffset>123825</wp:posOffset>
            </wp:positionV>
            <wp:extent cx="1237129" cy="1645920"/>
            <wp:effectExtent l="0" t="0" r="1270" b="0"/>
            <wp:wrapSquare wrapText="bothSides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712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B22" w:rsidRPr="00D45B22">
        <w:rPr>
          <w:position w:val="-6"/>
        </w:rPr>
        <w:object w:dxaOrig="1040" w:dyaOrig="279" w14:anchorId="135EED80">
          <v:shape id="_x0000_i1196" type="#_x0000_t75" style="width:51pt;height:15pt" o:ole="">
            <v:imagedata r:id="rId359" o:title=""/>
          </v:shape>
          <o:OLEObject Type="Embed" ProgID="Equation.DSMT4" ShapeID="_x0000_i1196" DrawAspect="Content" ObjectID="_1686951628" r:id="rId360"/>
        </w:object>
      </w:r>
      <w:r w:rsidR="00014284">
        <w:tab/>
      </w:r>
      <w:r w:rsidR="00D45B22" w:rsidRPr="00D45B22">
        <w:rPr>
          <w:position w:val="-6"/>
        </w:rPr>
        <w:object w:dxaOrig="1280" w:dyaOrig="279" w14:anchorId="3BCA0099">
          <v:shape id="_x0000_i1197" type="#_x0000_t75" style="width:63pt;height:15pt" o:ole="">
            <v:imagedata r:id="rId361" o:title=""/>
          </v:shape>
          <o:OLEObject Type="Embed" ProgID="Equation.DSMT4" ShapeID="_x0000_i1197" DrawAspect="Content" ObjectID="_1686951629" r:id="rId362"/>
        </w:object>
      </w:r>
      <w:r w:rsidR="00D71BE9">
        <w:tab/>
      </w:r>
      <w:r w:rsidR="00D71BE9" w:rsidRPr="00D71BE9">
        <w:rPr>
          <w:b/>
          <w:i/>
          <w:color w:val="4F6228" w:themeColor="accent3" w:themeShade="80"/>
          <w:sz w:val="22"/>
        </w:rPr>
        <w:t>Divide both sides by</w:t>
      </w:r>
      <w:r w:rsidR="00D71BE9">
        <w:t xml:space="preserve"> </w:t>
      </w:r>
      <w:r w:rsidR="00D71BE9" w:rsidRPr="00D71BE9">
        <w:rPr>
          <w:b/>
          <w:color w:val="4F6228" w:themeColor="accent3" w:themeShade="80"/>
        </w:rPr>
        <w:t>2</w:t>
      </w:r>
    </w:p>
    <w:p w14:paraId="7404AA9F" w14:textId="77777777"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 w14:anchorId="4F85B0CB">
          <v:shape id="_x0000_i1198" type="#_x0000_t75" style="width:51pt;height:15pt" o:ole="">
            <v:imagedata r:id="rId363" o:title=""/>
          </v:shape>
          <o:OLEObject Type="Embed" ProgID="Equation.DSMT4" ShapeID="_x0000_i1198" DrawAspect="Content" ObjectID="_1686951630" r:id="rId364"/>
        </w:object>
      </w:r>
    </w:p>
    <w:p w14:paraId="721288A0" w14:textId="77777777"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 w14:anchorId="56DC32F6">
          <v:shape id="_x0000_i1199" type="#_x0000_t75" style="width:51pt;height:15pt" o:ole="">
            <v:imagedata r:id="rId365" o:title=""/>
          </v:shape>
          <o:OLEObject Type="Embed" ProgID="Equation.DSMT4" ShapeID="_x0000_i1199" DrawAspect="Content" ObjectID="_1686951631" r:id="rId366"/>
        </w:object>
      </w:r>
    </w:p>
    <w:p w14:paraId="4C104D7F" w14:textId="77777777" w:rsidR="00D71BE9" w:rsidRDefault="00D45B22" w:rsidP="001E7CEA">
      <w:pPr>
        <w:spacing w:line="360" w:lineRule="auto"/>
        <w:ind w:left="360"/>
      </w:pPr>
      <w:r w:rsidRPr="00D45B22">
        <w:rPr>
          <w:position w:val="-14"/>
        </w:rPr>
        <w:object w:dxaOrig="3920" w:dyaOrig="400" w14:anchorId="589BF1B0">
          <v:shape id="_x0000_i1200" type="#_x0000_t75" style="width:195pt;height:21pt" o:ole="">
            <v:imagedata r:id="rId367" o:title=""/>
          </v:shape>
          <o:OLEObject Type="Embed" ProgID="Equation.DSMT4" ShapeID="_x0000_i1200" DrawAspect="Content" ObjectID="_1686951632" r:id="rId368"/>
        </w:object>
      </w:r>
    </w:p>
    <w:p w14:paraId="2879E637" w14:textId="77777777" w:rsidR="00D71BE9" w:rsidRDefault="00D45B22" w:rsidP="001C5612">
      <w:pPr>
        <w:ind w:left="360"/>
      </w:pPr>
      <w:r w:rsidRPr="00D45B22">
        <w:rPr>
          <w:position w:val="-22"/>
        </w:rPr>
        <w:object w:dxaOrig="3680" w:dyaOrig="560" w14:anchorId="7193E379">
          <v:shape id="_x0000_i1201" type="#_x0000_t75" style="width:183pt;height:27pt" o:ole="">
            <v:imagedata r:id="rId369" o:title=""/>
          </v:shape>
          <o:OLEObject Type="Embed" ProgID="Equation.DSMT4" ShapeID="_x0000_i1201" DrawAspect="Content" ObjectID="_1686951633" r:id="rId370"/>
        </w:object>
      </w:r>
    </w:p>
    <w:p w14:paraId="6781A717" w14:textId="77777777" w:rsidR="00D71BE9" w:rsidRDefault="00D71BE9" w:rsidP="00185BD5">
      <w:pPr>
        <w:tabs>
          <w:tab w:val="left" w:pos="2520"/>
        </w:tabs>
        <w:ind w:left="360"/>
      </w:pPr>
      <w:r>
        <w:tab/>
      </w:r>
      <w:r w:rsidR="001E7CEA" w:rsidRPr="00D45B22">
        <w:rPr>
          <w:position w:val="-24"/>
        </w:rPr>
        <w:object w:dxaOrig="1660" w:dyaOrig="560" w14:anchorId="518A806F">
          <v:shape id="_x0000_i1202" type="#_x0000_t75" style="width:84pt;height:27pt" o:ole="">
            <v:imagedata r:id="rId371" o:title=""/>
          </v:shape>
          <o:OLEObject Type="Embed" ProgID="Equation.DSMT4" ShapeID="_x0000_i1202" DrawAspect="Content" ObjectID="_1686951634" r:id="rId372"/>
        </w:object>
      </w:r>
    </w:p>
    <w:bookmarkEnd w:id="7"/>
    <w:p w14:paraId="73F418C2" w14:textId="77777777" w:rsidR="009C3145" w:rsidRDefault="009C3145" w:rsidP="000B5E6C">
      <w:r>
        <w:br w:type="page"/>
      </w:r>
    </w:p>
    <w:p w14:paraId="7666D0E5" w14:textId="77777777" w:rsidR="000B5E6C" w:rsidRPr="00B73A84" w:rsidRDefault="000B5E6C" w:rsidP="00014284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168DC4C" w14:textId="77777777" w:rsidR="000B5E6C" w:rsidRDefault="000B5E6C" w:rsidP="000B5E6C">
      <w:r>
        <w:t xml:space="preserve">The surface area </w:t>
      </w:r>
      <w:r w:rsidRPr="003F2C4B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 w14:anchorId="496DF652">
          <v:shape id="_x0000_i1203" type="#_x0000_t75" style="width:84pt;height:18pt" o:ole="">
            <v:imagedata r:id="rId373" o:title=""/>
          </v:shape>
          <o:OLEObject Type="Embed" ProgID="Equation.DSMT4" ShapeID="_x0000_i1203" DrawAspect="Content" ObjectID="_1686951635" r:id="rId374"/>
        </w:object>
      </w:r>
      <w:r>
        <w:t xml:space="preserve"> . if the height is twice the radius, find each of the following.</w:t>
      </w:r>
    </w:p>
    <w:p w14:paraId="0ED83A3C" w14:textId="77777777"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40" w:dyaOrig="400" w14:anchorId="1A8F7305">
          <v:shape id="_x0000_i1204" type="#_x0000_t75" style="width:27pt;height:21pt" o:ole="">
            <v:imagedata r:id="rId375" o:title=""/>
          </v:shape>
          <o:OLEObject Type="Embed" ProgID="Equation.DSMT4" ShapeID="_x0000_i1204" DrawAspect="Content" ObjectID="_1686951636" r:id="rId376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14:paraId="183ED57C" w14:textId="77777777"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60" w:dyaOrig="400" w14:anchorId="0C3C4862">
          <v:shape id="_x0000_i1205" type="#_x0000_t75" style="width:27pt;height:21pt" o:ole="">
            <v:imagedata r:id="rId377" o:title=""/>
          </v:shape>
          <o:OLEObject Type="Embed" ProgID="Equation.DSMT4" ShapeID="_x0000_i1205" DrawAspect="Content" ObjectID="_1686951637" r:id="rId378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14:paraId="3D90A6AD" w14:textId="77777777" w:rsidR="000B5E6C" w:rsidRPr="00133AFC" w:rsidRDefault="000B5E6C" w:rsidP="000B5E6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7FB1889A" wp14:editId="58D27434">
            <wp:simplePos x="0" y="0"/>
            <wp:positionH relativeFrom="column">
              <wp:posOffset>4432935</wp:posOffset>
            </wp:positionH>
            <wp:positionV relativeFrom="paragraph">
              <wp:posOffset>162348</wp:posOffset>
            </wp:positionV>
            <wp:extent cx="1286710" cy="1828800"/>
            <wp:effectExtent l="0" t="0" r="889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3AFC">
        <w:rPr>
          <w:b/>
          <w:i/>
          <w:color w:val="FF0000"/>
          <w:u w:val="single"/>
        </w:rPr>
        <w:t>Solution</w:t>
      </w:r>
    </w:p>
    <w:p w14:paraId="71571043" w14:textId="77777777" w:rsidR="000B5E6C" w:rsidRDefault="000B5E6C" w:rsidP="000B5E6C">
      <w:pPr>
        <w:tabs>
          <w:tab w:val="left" w:pos="1080"/>
        </w:tabs>
        <w:spacing w:line="360" w:lineRule="auto"/>
        <w:ind w:left="360"/>
      </w:pPr>
      <w:r w:rsidRPr="000B5E6C">
        <w:rPr>
          <w:b/>
          <w:i/>
          <w:color w:val="4F6228" w:themeColor="accent3" w:themeShade="80"/>
        </w:rPr>
        <w:t>Given</w:t>
      </w:r>
      <w:r>
        <w:t>:</w:t>
      </w:r>
      <w:r>
        <w:tab/>
      </w:r>
      <w:r w:rsidRPr="00133AFC">
        <w:rPr>
          <w:position w:val="-6"/>
        </w:rPr>
        <w:object w:dxaOrig="680" w:dyaOrig="279" w14:anchorId="1CC0DD43">
          <v:shape id="_x0000_i1206" type="#_x0000_t75" style="width:33pt;height:15pt" o:ole="">
            <v:imagedata r:id="rId380" o:title=""/>
          </v:shape>
          <o:OLEObject Type="Embed" ProgID="Equation.DSMT4" ShapeID="_x0000_i1206" DrawAspect="Content" ObjectID="_1686951638" r:id="rId381"/>
        </w:object>
      </w:r>
    </w:p>
    <w:p w14:paraId="3417DD3E" w14:textId="77777777"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8A02D8">
        <w:rPr>
          <w:position w:val="-6"/>
        </w:rPr>
        <w:object w:dxaOrig="1700" w:dyaOrig="380" w14:anchorId="2DF51C2C">
          <v:shape id="_x0000_i1207" type="#_x0000_t75" style="width:84pt;height:18pt" o:ole="">
            <v:imagedata r:id="rId373" o:title=""/>
          </v:shape>
          <o:OLEObject Type="Embed" ProgID="Equation.DSMT4" ShapeID="_x0000_i1207" DrawAspect="Content" ObjectID="_1686951639" r:id="rId382"/>
        </w:object>
      </w:r>
    </w:p>
    <w:p w14:paraId="128F5397" w14:textId="77777777" w:rsidR="000B5E6C" w:rsidRDefault="000B5E6C" w:rsidP="00F44389">
      <w:pPr>
        <w:pStyle w:val="ListParagraph"/>
        <w:spacing w:after="0" w:line="276" w:lineRule="auto"/>
      </w:pPr>
      <w:r w:rsidRPr="003F2C4B">
        <w:rPr>
          <w:position w:val="-14"/>
        </w:rPr>
        <w:object w:dxaOrig="2380" w:dyaOrig="460" w14:anchorId="2F468CBE">
          <v:shape id="_x0000_i1208" type="#_x0000_t75" style="width:120pt;height:24pt" o:ole="">
            <v:imagedata r:id="rId383" o:title=""/>
          </v:shape>
          <o:OLEObject Type="Embed" ProgID="Equation.DSMT4" ShapeID="_x0000_i1208" DrawAspect="Content" ObjectID="_1686951640" r:id="rId384"/>
        </w:object>
      </w:r>
    </w:p>
    <w:p w14:paraId="1F8686F3" w14:textId="77777777" w:rsidR="000B5E6C" w:rsidRDefault="000B5E6C" w:rsidP="00F44389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133AFC">
        <w:rPr>
          <w:position w:val="-6"/>
        </w:rPr>
        <w:object w:dxaOrig="1520" w:dyaOrig="380" w14:anchorId="409216D0">
          <v:shape id="_x0000_i1209" type="#_x0000_t75" style="width:75pt;height:18pt" o:ole="">
            <v:imagedata r:id="rId385" o:title=""/>
          </v:shape>
          <o:OLEObject Type="Embed" ProgID="Equation.DSMT4" ShapeID="_x0000_i1209" DrawAspect="Content" ObjectID="_1686951641" r:id="rId386"/>
        </w:object>
      </w:r>
      <w:r>
        <w:t xml:space="preserve"> </w:t>
      </w:r>
    </w:p>
    <w:p w14:paraId="06F3C982" w14:textId="77777777" w:rsidR="000B5E6C" w:rsidRDefault="000B5E6C" w:rsidP="00F44389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133AFC">
        <w:rPr>
          <w:position w:val="-10"/>
        </w:rPr>
        <w:object w:dxaOrig="920" w:dyaOrig="420" w14:anchorId="3F81EF79">
          <v:shape id="_x0000_i1210" type="#_x0000_t75" style="width:45pt;height:21pt" o:ole="">
            <v:imagedata r:id="rId387" o:title=""/>
          </v:shape>
          <o:OLEObject Type="Embed" ProgID="Equation.DSMT4" ShapeID="_x0000_i1210" DrawAspect="Content" ObjectID="_1686951642" r:id="rId388"/>
        </w:object>
      </w:r>
    </w:p>
    <w:p w14:paraId="518640AA" w14:textId="77777777"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B37986">
        <w:rPr>
          <w:position w:val="-20"/>
        </w:rPr>
        <w:object w:dxaOrig="760" w:dyaOrig="520" w14:anchorId="76CCBA7D">
          <v:shape id="_x0000_i1211" type="#_x0000_t75" style="width:39pt;height:27pt" o:ole="">
            <v:imagedata r:id="rId389" o:title=""/>
          </v:shape>
          <o:OLEObject Type="Embed" ProgID="Equation.DSMT4" ShapeID="_x0000_i1211" DrawAspect="Content" ObjectID="_1686951643" r:id="rId390"/>
        </w:object>
      </w:r>
    </w:p>
    <w:p w14:paraId="266B9BB1" w14:textId="77777777" w:rsidR="000B5E6C" w:rsidRDefault="000B5E6C" w:rsidP="00F44389">
      <w:pPr>
        <w:pStyle w:val="ListParagraph"/>
        <w:spacing w:after="0" w:line="360" w:lineRule="auto"/>
      </w:pPr>
      <w:r w:rsidRPr="00B37986">
        <w:rPr>
          <w:position w:val="-22"/>
        </w:rPr>
        <w:object w:dxaOrig="2940" w:dyaOrig="660" w14:anchorId="271B3CD5">
          <v:shape id="_x0000_i1212" type="#_x0000_t75" style="width:147pt;height:33pt" o:ole="">
            <v:imagedata r:id="rId391" o:title=""/>
          </v:shape>
          <o:OLEObject Type="Embed" ProgID="Equation.DSMT4" ShapeID="_x0000_i1212" DrawAspect="Content" ObjectID="_1686951644" r:id="rId392"/>
        </w:object>
      </w:r>
    </w:p>
    <w:p w14:paraId="0940984A" w14:textId="77777777"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0"/>
        </w:rPr>
        <w:object w:dxaOrig="1500" w:dyaOrig="520" w14:anchorId="5AF96EC0">
          <v:shape id="_x0000_i1213" type="#_x0000_t75" style="width:75pt;height:27pt" o:ole="">
            <v:imagedata r:id="rId393" o:title=""/>
          </v:shape>
          <o:OLEObject Type="Embed" ProgID="Equation.DSMT4" ShapeID="_x0000_i1213" DrawAspect="Content" ObjectID="_1686951645" r:id="rId394"/>
        </w:object>
      </w:r>
    </w:p>
    <w:p w14:paraId="0E1F1133" w14:textId="77777777"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6"/>
        </w:rPr>
        <w:object w:dxaOrig="999" w:dyaOrig="580" w14:anchorId="2E1A9E82">
          <v:shape id="_x0000_i1214" type="#_x0000_t75" style="width:51pt;height:30pt" o:ole="">
            <v:imagedata r:id="rId395" o:title=""/>
          </v:shape>
          <o:OLEObject Type="Embed" ProgID="Equation.DSMT4" ShapeID="_x0000_i1214" DrawAspect="Content" ObjectID="_1686951646" r:id="rId396"/>
        </w:object>
      </w:r>
    </w:p>
    <w:p w14:paraId="58E37B7C" w14:textId="77777777" w:rsidR="009C3145" w:rsidRDefault="009C3145" w:rsidP="009C3145"/>
    <w:p w14:paraId="2A053976" w14:textId="77777777" w:rsidR="009C3145" w:rsidRDefault="009C3145" w:rsidP="009C3145"/>
    <w:p w14:paraId="257A2F8C" w14:textId="77777777" w:rsidR="00F44389" w:rsidRPr="00B73A84" w:rsidRDefault="00F44389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B7ED2DE" w14:textId="77777777" w:rsidR="00F44389" w:rsidRDefault="00F44389" w:rsidP="00F44389">
      <w:r>
        <w:t xml:space="preserve">A boat is towed by a rope that runs through a pulley that is 4 </w:t>
      </w:r>
      <w:r w:rsidRPr="008A50DD">
        <w:rPr>
          <w:i/>
        </w:rPr>
        <w:t>feet</w:t>
      </w:r>
      <w:r>
        <w:t xml:space="preserve"> above the point where the rope is tied to the boat. The length (in </w:t>
      </w:r>
      <w:r w:rsidRPr="008A50DD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 w14:anchorId="4E3FA423">
          <v:shape id="_x0000_i1215" type="#_x0000_t75" style="width:51pt;height:15pt" o:ole="">
            <v:imagedata r:id="rId397" o:title=""/>
          </v:shape>
          <o:OLEObject Type="Embed" ProgID="Equation.DSMT4" ShapeID="_x0000_i1215" DrawAspect="Content" ObjectID="_1686951647" r:id="rId398"/>
        </w:object>
      </w:r>
      <w:r>
        <w:t xml:space="preserve">, where </w:t>
      </w:r>
      <w:proofErr w:type="spellStart"/>
      <w:r w:rsidRPr="008A50DD">
        <w:rPr>
          <w:i/>
          <w:sz w:val="28"/>
        </w:rPr>
        <w:t>t</w:t>
      </w:r>
      <w:proofErr w:type="spellEnd"/>
      <w:r>
        <w:t xml:space="preserve"> is the time in </w:t>
      </w:r>
      <w:r w:rsidRPr="008A50DD">
        <w:rPr>
          <w:i/>
        </w:rPr>
        <w:t>seconds</w:t>
      </w:r>
      <w:r>
        <w:t xml:space="preserve"> that the boat has been in tow. The horizontal distance from the pulley to the boat is </w:t>
      </w:r>
      <w:r w:rsidRPr="008A50DD">
        <w:rPr>
          <w:i/>
        </w:rPr>
        <w:t>d</w:t>
      </w:r>
      <w:r>
        <w:t>.</w:t>
      </w:r>
    </w:p>
    <w:p w14:paraId="2B6C73A7" w14:textId="77777777" w:rsidR="00F44389" w:rsidRDefault="00F44389" w:rsidP="00F44389">
      <w:pPr>
        <w:spacing w:before="80"/>
        <w:jc w:val="center"/>
      </w:pPr>
      <w:r>
        <w:rPr>
          <w:noProof/>
        </w:rPr>
        <w:drawing>
          <wp:inline distT="0" distB="0" distL="0" distR="0" wp14:anchorId="7A88B46B" wp14:editId="697E67AD">
            <wp:extent cx="3739412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DA1CF" w14:textId="77777777"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bookmarkStart w:id="8" w:name="_Hlk490683415"/>
      <w:r>
        <w:t xml:space="preserve">Find </w:t>
      </w:r>
      <w:r w:rsidRPr="00300682">
        <w:rPr>
          <w:position w:val="-14"/>
        </w:rPr>
        <w:object w:dxaOrig="520" w:dyaOrig="400" w14:anchorId="315C4CF6">
          <v:shape id="_x0000_i1216" type="#_x0000_t75" style="width:27pt;height:21pt" o:ole="">
            <v:imagedata r:id="rId400" o:title=""/>
          </v:shape>
          <o:OLEObject Type="Embed" ProgID="Equation.DSMT4" ShapeID="_x0000_i1216" DrawAspect="Content" ObjectID="_1686951648" r:id="rId401"/>
        </w:object>
      </w:r>
      <w:r>
        <w:t xml:space="preserve"> </w:t>
      </w:r>
    </w:p>
    <w:p w14:paraId="0C5581BB" w14:textId="77777777"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r>
        <w:t xml:space="preserve">Evaluate </w:t>
      </w:r>
      <w:r w:rsidRPr="00300682">
        <w:rPr>
          <w:position w:val="-14"/>
        </w:rPr>
        <w:object w:dxaOrig="639" w:dyaOrig="400" w14:anchorId="3D014F89">
          <v:shape id="_x0000_i1217" type="#_x0000_t75" style="width:33pt;height:21pt" o:ole="">
            <v:imagedata r:id="rId402" o:title=""/>
          </v:shape>
          <o:OLEObject Type="Embed" ProgID="Equation.DSMT4" ShapeID="_x0000_i1217" DrawAspect="Content" ObjectID="_1686951649" r:id="rId403"/>
        </w:object>
      </w:r>
      <w:r>
        <w:t xml:space="preserve">  and </w:t>
      </w:r>
      <w:r w:rsidRPr="00300682">
        <w:rPr>
          <w:position w:val="-14"/>
        </w:rPr>
        <w:object w:dxaOrig="660" w:dyaOrig="400" w14:anchorId="76551042">
          <v:shape id="_x0000_i1218" type="#_x0000_t75" style="width:33pt;height:21pt" o:ole="">
            <v:imagedata r:id="rId404" o:title=""/>
          </v:shape>
          <o:OLEObject Type="Embed" ProgID="Equation.DSMT4" ShapeID="_x0000_i1218" DrawAspect="Content" ObjectID="_1686951650" r:id="rId405"/>
        </w:object>
      </w:r>
      <w:r>
        <w:t xml:space="preserve"> </w:t>
      </w:r>
    </w:p>
    <w:bookmarkEnd w:id="8"/>
    <w:p w14:paraId="475E9C67" w14:textId="77777777" w:rsidR="00F44389" w:rsidRPr="0086476E" w:rsidRDefault="00F44389" w:rsidP="00F44389">
      <w:pPr>
        <w:spacing w:before="80" w:line="360" w:lineRule="auto"/>
        <w:rPr>
          <w:b/>
          <w:i/>
          <w:color w:val="FF0000"/>
          <w:u w:val="single"/>
        </w:rPr>
      </w:pPr>
      <w:r w:rsidRPr="0086476E">
        <w:rPr>
          <w:b/>
          <w:i/>
          <w:color w:val="FF0000"/>
          <w:u w:val="single"/>
        </w:rPr>
        <w:t>Solution</w:t>
      </w:r>
    </w:p>
    <w:p w14:paraId="13A30179" w14:textId="77777777"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86476E">
        <w:rPr>
          <w:position w:val="-6"/>
        </w:rPr>
        <w:object w:dxaOrig="1320" w:dyaOrig="380" w14:anchorId="385DBDD8">
          <v:shape id="_x0000_i1219" type="#_x0000_t75" style="width:66pt;height:18pt" o:ole="">
            <v:imagedata r:id="rId406" o:title=""/>
          </v:shape>
          <o:OLEObject Type="Embed" ProgID="Equation.DSMT4" ShapeID="_x0000_i1219" DrawAspect="Content" ObjectID="_1686951651" r:id="rId407"/>
        </w:object>
      </w:r>
    </w:p>
    <w:p w14:paraId="6F7C4191" w14:textId="77777777" w:rsidR="00F44389" w:rsidRDefault="00F44389" w:rsidP="00F44389">
      <w:pPr>
        <w:pStyle w:val="ListParagraph"/>
      </w:pPr>
      <w:r w:rsidRPr="0086476E">
        <w:rPr>
          <w:position w:val="-14"/>
        </w:rPr>
        <w:object w:dxaOrig="1920" w:dyaOrig="480" w14:anchorId="7F48E9B2">
          <v:shape id="_x0000_i1220" type="#_x0000_t75" style="width:96pt;height:24pt" o:ole="">
            <v:imagedata r:id="rId408" o:title=""/>
          </v:shape>
          <o:OLEObject Type="Embed" ProgID="Equation.DSMT4" ShapeID="_x0000_i1220" DrawAspect="Content" ObjectID="_1686951652" r:id="rId409"/>
        </w:object>
      </w:r>
    </w:p>
    <w:p w14:paraId="0CEC43E0" w14:textId="77777777" w:rsidR="00F44389" w:rsidRDefault="00F44389" w:rsidP="00F44389">
      <w:pPr>
        <w:pStyle w:val="ListParagraph"/>
      </w:pPr>
      <w:r w:rsidRPr="0086476E">
        <w:rPr>
          <w:position w:val="-14"/>
        </w:rPr>
        <w:object w:dxaOrig="2960" w:dyaOrig="520" w14:anchorId="2B3A56E3">
          <v:shape id="_x0000_i1221" type="#_x0000_t75" style="width:147pt;height:27pt" o:ole="">
            <v:imagedata r:id="rId410" o:title=""/>
          </v:shape>
          <o:OLEObject Type="Embed" ProgID="Equation.DSMT4" ShapeID="_x0000_i1221" DrawAspect="Content" ObjectID="_1686951653" r:id="rId411"/>
        </w:object>
      </w:r>
    </w:p>
    <w:p w14:paraId="5EF4A6F0" w14:textId="77777777"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2140" w:dyaOrig="540" w14:anchorId="78241ACD">
          <v:shape id="_x0000_i1222" type="#_x0000_t75" style="width:108pt;height:27pt" o:ole="">
            <v:imagedata r:id="rId412" o:title=""/>
          </v:shape>
          <o:OLEObject Type="Embed" ProgID="Equation.DSMT4" ShapeID="_x0000_i1222" DrawAspect="Content" ObjectID="_1686951654" r:id="rId413"/>
        </w:object>
      </w:r>
      <w:r>
        <w:t xml:space="preserve"> </w:t>
      </w:r>
    </w:p>
    <w:p w14:paraId="6AB538BA" w14:textId="77777777"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300682">
        <w:rPr>
          <w:position w:val="-14"/>
        </w:rPr>
        <w:object w:dxaOrig="1579" w:dyaOrig="400" w14:anchorId="1C253099">
          <v:shape id="_x0000_i1223" type="#_x0000_t75" style="width:78pt;height:21pt" o:ole="">
            <v:imagedata r:id="rId414" o:title=""/>
          </v:shape>
          <o:OLEObject Type="Embed" ProgID="Equation.DSMT4" ShapeID="_x0000_i1223" DrawAspect="Content" ObjectID="_1686951655" r:id="rId415"/>
        </w:object>
      </w:r>
    </w:p>
    <w:p w14:paraId="454E14DB" w14:textId="77777777"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1080" w:dyaOrig="400" w14:anchorId="59C61674">
          <v:shape id="_x0000_i1224" type="#_x0000_t75" style="width:54pt;height:21pt" o:ole="">
            <v:imagedata r:id="rId416" o:title=""/>
          </v:shape>
          <o:OLEObject Type="Embed" ProgID="Equation.DSMT4" ShapeID="_x0000_i1224" DrawAspect="Content" ObjectID="_1686951656" r:id="rId417"/>
        </w:object>
      </w:r>
    </w:p>
    <w:p w14:paraId="5F82F4DE" w14:textId="77777777" w:rsidR="00F44389" w:rsidRDefault="00F44389" w:rsidP="00F44389">
      <w:pPr>
        <w:pStyle w:val="ListParagraph"/>
      </w:pPr>
      <w:r w:rsidRPr="0086476E">
        <w:rPr>
          <w:position w:val="-16"/>
        </w:rPr>
        <w:object w:dxaOrig="2560" w:dyaOrig="560" w14:anchorId="1F5834D0">
          <v:shape id="_x0000_i1225" type="#_x0000_t75" style="width:129pt;height:27pt" o:ole="">
            <v:imagedata r:id="rId418" o:title=""/>
          </v:shape>
          <o:OLEObject Type="Embed" ProgID="Equation.DSMT4" ShapeID="_x0000_i1225" DrawAspect="Content" ObjectID="_1686951657" r:id="rId419"/>
        </w:object>
      </w:r>
    </w:p>
    <w:p w14:paraId="3DF8C449" w14:textId="77777777"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8"/>
        </w:rPr>
        <w:object w:dxaOrig="1240" w:dyaOrig="460" w14:anchorId="15EECCC8">
          <v:shape id="_x0000_i1226" type="#_x0000_t75" style="width:63pt;height:24pt" o:ole="">
            <v:imagedata r:id="rId420" o:title=""/>
          </v:shape>
          <o:OLEObject Type="Embed" ProgID="Equation.DSMT4" ShapeID="_x0000_i1226" DrawAspect="Content" ObjectID="_1686951658" r:id="rId421"/>
        </w:object>
      </w:r>
    </w:p>
    <w:p w14:paraId="0B8F03FB" w14:textId="77777777"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16"/>
        </w:rPr>
        <w:object w:dxaOrig="1380" w:dyaOrig="440" w14:anchorId="0532D77F">
          <v:shape id="_x0000_i1227" type="#_x0000_t75" style="width:69pt;height:21pt" o:ole="">
            <v:imagedata r:id="rId422" o:title=""/>
          </v:shape>
          <o:OLEObject Type="Embed" ProgID="Equation.DSMT4" ShapeID="_x0000_i1227" DrawAspect="Content" ObjectID="_1686951659" r:id="rId423"/>
        </w:object>
      </w:r>
      <w:r>
        <w:t xml:space="preserve"> </w:t>
      </w:r>
    </w:p>
    <w:p w14:paraId="08987766" w14:textId="77777777" w:rsidR="00A74749" w:rsidRDefault="00A74749" w:rsidP="00A74749"/>
    <w:p w14:paraId="5C2934E8" w14:textId="77777777" w:rsidR="000A00B3" w:rsidRPr="00B73A84" w:rsidRDefault="000A00B3" w:rsidP="000A00B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3DF929B" w14:textId="77777777" w:rsidR="000A00B3" w:rsidRDefault="000A00B3" w:rsidP="000A00B3">
      <w:r>
        <w:t xml:space="preserve">The light from a lamppost casts a shadow from a ball that was dropped from a height of 22 </w:t>
      </w:r>
      <w:r w:rsidRPr="008A02D8">
        <w:rPr>
          <w:i/>
        </w:rPr>
        <w:t>feet</w:t>
      </w:r>
      <w:r>
        <w:t xml:space="preserve"> above the ground. The distance </w:t>
      </w:r>
      <w:r w:rsidRPr="008A02D8">
        <w:rPr>
          <w:i/>
        </w:rPr>
        <w:t>d</w:t>
      </w:r>
      <w:r>
        <w:t xml:space="preserve">, in </w:t>
      </w:r>
      <w:r w:rsidRPr="008A02D8">
        <w:rPr>
          <w:i/>
        </w:rPr>
        <w:t>feet</w:t>
      </w:r>
      <w:r>
        <w:t xml:space="preserve">, the ball has dropped </w:t>
      </w:r>
      <w:r w:rsidRPr="008A02D8">
        <w:rPr>
          <w:i/>
          <w:sz w:val="26"/>
          <w:szCs w:val="26"/>
        </w:rPr>
        <w:t>t</w:t>
      </w:r>
      <w:r>
        <w:t xml:space="preserve"> </w:t>
      </w:r>
      <w:r w:rsidRPr="008A02D8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 w14:anchorId="0A81D784">
          <v:shape id="_x0000_i1228" type="#_x0000_t75" style="width:60pt;height:24pt" o:ole="">
            <v:imagedata r:id="rId424" o:title=""/>
          </v:shape>
          <o:OLEObject Type="Embed" ProgID="Equation.DSMT4" ShapeID="_x0000_i1228" DrawAspect="Content" ObjectID="_1686951660" r:id="rId425"/>
        </w:object>
      </w:r>
      <w:r>
        <w:t xml:space="preserve">. Find the distance </w:t>
      </w:r>
      <w:r w:rsidRPr="008A02D8">
        <w:rPr>
          <w:i/>
          <w:sz w:val="26"/>
          <w:szCs w:val="26"/>
        </w:rPr>
        <w:t>x</w:t>
      </w:r>
      <w:r>
        <w:t xml:space="preserve">, in </w:t>
      </w:r>
      <w:r w:rsidRPr="008A02D8">
        <w:rPr>
          <w:i/>
        </w:rPr>
        <w:t>feet</w:t>
      </w:r>
      <w:r>
        <w:t xml:space="preserve">, of the shadow from the base of the lamppost as a function of time </w:t>
      </w:r>
      <w:r w:rsidRPr="008A02D8">
        <w:rPr>
          <w:i/>
          <w:sz w:val="26"/>
          <w:szCs w:val="26"/>
        </w:rPr>
        <w:t>t</w:t>
      </w:r>
      <w:r>
        <w:t>.</w:t>
      </w:r>
    </w:p>
    <w:p w14:paraId="2308147C" w14:textId="77777777" w:rsidR="000A00B3" w:rsidRPr="00812CEE" w:rsidRDefault="000A00B3" w:rsidP="000A00B3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192" behindDoc="0" locked="0" layoutInCell="1" allowOverlap="1" wp14:anchorId="32359528" wp14:editId="4CA7EDD5">
            <wp:simplePos x="0" y="0"/>
            <wp:positionH relativeFrom="column">
              <wp:posOffset>3306445</wp:posOffset>
            </wp:positionH>
            <wp:positionV relativeFrom="paragraph">
              <wp:posOffset>212090</wp:posOffset>
            </wp:positionV>
            <wp:extent cx="2333124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12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CEE">
        <w:rPr>
          <w:b/>
          <w:i/>
          <w:color w:val="FF0000"/>
          <w:u w:val="single"/>
        </w:rPr>
        <w:t>Solution</w:t>
      </w:r>
    </w:p>
    <w:p w14:paraId="08069A2A" w14:textId="77777777" w:rsidR="000A00B3" w:rsidRDefault="000A00B3" w:rsidP="000A00B3">
      <w:pPr>
        <w:ind w:left="360"/>
      </w:pPr>
      <w:r w:rsidRPr="001C67F7">
        <w:rPr>
          <w:position w:val="-20"/>
        </w:rPr>
        <w:object w:dxaOrig="1880" w:dyaOrig="620" w14:anchorId="615BD719">
          <v:shape id="_x0000_i1229" type="#_x0000_t75" style="width:93pt;height:30pt" o:ole="">
            <v:imagedata r:id="rId427" o:title=""/>
          </v:shape>
          <o:OLEObject Type="Embed" ProgID="Equation.DSMT4" ShapeID="_x0000_i1229" DrawAspect="Content" ObjectID="_1686951661" r:id="rId428"/>
        </w:object>
      </w:r>
    </w:p>
    <w:p w14:paraId="0054EAD2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600" w:dyaOrig="560" w14:anchorId="1B57C84E">
          <v:shape id="_x0000_i1230" type="#_x0000_t75" style="width:129pt;height:27pt" o:ole="">
            <v:imagedata r:id="rId429" o:title=""/>
          </v:shape>
          <o:OLEObject Type="Embed" ProgID="Equation.DSMT4" ShapeID="_x0000_i1230" DrawAspect="Content" ObjectID="_1686951662" r:id="rId430"/>
        </w:object>
      </w:r>
    </w:p>
    <w:p w14:paraId="54C1182F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540" w:dyaOrig="560" w14:anchorId="11AC133C">
          <v:shape id="_x0000_i1231" type="#_x0000_t75" style="width:126pt;height:27pt" o:ole="">
            <v:imagedata r:id="rId431" o:title=""/>
          </v:shape>
          <o:OLEObject Type="Embed" ProgID="Equation.DSMT4" ShapeID="_x0000_i1231" DrawAspect="Content" ObjectID="_1686951663" r:id="rId432"/>
        </w:object>
      </w:r>
    </w:p>
    <w:p w14:paraId="0EC9AF20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540" w:dyaOrig="560" w14:anchorId="116A8F6F">
          <v:shape id="_x0000_i1232" type="#_x0000_t75" style="width:126pt;height:27pt" o:ole="">
            <v:imagedata r:id="rId433" o:title=""/>
          </v:shape>
          <o:OLEObject Type="Embed" ProgID="Equation.DSMT4" ShapeID="_x0000_i1232" DrawAspect="Content" ObjectID="_1686951664" r:id="rId434"/>
        </w:object>
      </w:r>
    </w:p>
    <w:p w14:paraId="6A501DA3" w14:textId="77777777" w:rsidR="000A00B3" w:rsidRDefault="000A00B3" w:rsidP="000A00B3">
      <w:pPr>
        <w:spacing w:line="360" w:lineRule="auto"/>
        <w:ind w:left="360"/>
      </w:pPr>
      <w:r w:rsidRPr="001C67F7">
        <w:rPr>
          <w:position w:val="-6"/>
        </w:rPr>
        <w:object w:dxaOrig="1520" w:dyaOrig="380" w14:anchorId="400D565D">
          <v:shape id="_x0000_i1233" type="#_x0000_t75" style="width:75pt;height:18pt" o:ole="">
            <v:imagedata r:id="rId435" o:title=""/>
          </v:shape>
          <o:OLEObject Type="Embed" ProgID="Equation.DSMT4" ShapeID="_x0000_i1233" DrawAspect="Content" ObjectID="_1686951665" r:id="rId436"/>
        </w:object>
      </w:r>
    </w:p>
    <w:p w14:paraId="1E8DED34" w14:textId="77777777" w:rsidR="000A00B3" w:rsidRDefault="000A00B3" w:rsidP="000A00B3">
      <w:pPr>
        <w:ind w:left="360"/>
      </w:pPr>
      <w:r w:rsidRPr="001C67F7">
        <w:rPr>
          <w:position w:val="-36"/>
        </w:rPr>
        <w:object w:dxaOrig="1300" w:dyaOrig="680" w14:anchorId="5AB6FABC">
          <v:shape id="_x0000_i1234" type="#_x0000_t75" style="width:66pt;height:33pt" o:ole="">
            <v:imagedata r:id="rId437" o:title=""/>
          </v:shape>
          <o:OLEObject Type="Embed" ProgID="Equation.DSMT4" ShapeID="_x0000_i1234" DrawAspect="Content" ObjectID="_1686951666" r:id="rId438"/>
        </w:object>
      </w:r>
    </w:p>
    <w:p w14:paraId="45D1A873" w14:textId="77777777" w:rsidR="005D5CE3" w:rsidRDefault="005D5CE3" w:rsidP="005D5CE3">
      <w:bookmarkStart w:id="9" w:name="_Hlk76338208"/>
    </w:p>
    <w:p w14:paraId="17382556" w14:textId="77777777" w:rsidR="005D5CE3" w:rsidRDefault="005D5CE3" w:rsidP="005D5CE3"/>
    <w:p w14:paraId="5FFD1AC0" w14:textId="77777777" w:rsidR="005D5CE3" w:rsidRPr="00B73A84" w:rsidRDefault="005D5CE3" w:rsidP="005D5CE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F80EAC" w14:textId="77777777" w:rsidR="005D5CE3" w:rsidRDefault="005D5CE3" w:rsidP="005D5CE3">
      <w:pPr>
        <w:spacing w:after="60"/>
      </w:pPr>
      <w:r>
        <w:t xml:space="preserve">A right circular cylinder of height </w:t>
      </w:r>
      <w:r w:rsidRPr="00C72070">
        <w:rPr>
          <w:i/>
        </w:rPr>
        <w:t>h</w:t>
      </w:r>
      <w:r>
        <w:t xml:space="preserve"> and a radius </w:t>
      </w:r>
      <w:r w:rsidRPr="00C72070">
        <w:rPr>
          <w:i/>
          <w:sz w:val="26"/>
          <w:szCs w:val="26"/>
        </w:rPr>
        <w:t>r</w:t>
      </w:r>
      <w:r>
        <w:t xml:space="preserve"> is inscribed in a right circular cone with a height of 10 </w:t>
      </w:r>
      <w:r w:rsidRPr="00C72070">
        <w:rPr>
          <w:i/>
        </w:rPr>
        <w:t>feet</w:t>
      </w:r>
      <w:r>
        <w:t xml:space="preserve"> and a base with radius 6 </w:t>
      </w:r>
      <w:r w:rsidRPr="00C72070">
        <w:rPr>
          <w:i/>
        </w:rPr>
        <w:t>feet</w:t>
      </w:r>
      <w:r>
        <w:t>.</w:t>
      </w:r>
    </w:p>
    <w:p w14:paraId="46578492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2685B5B3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729853A4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14:paraId="58CD9C95" w14:textId="77777777" w:rsidR="005D5CE3" w:rsidRPr="00812CEE" w:rsidRDefault="005D5CE3" w:rsidP="005D5CE3">
      <w:pPr>
        <w:spacing w:before="80" w:line="360" w:lineRule="auto"/>
        <w:rPr>
          <w:b/>
          <w:i/>
          <w:color w:val="FF0000"/>
          <w:u w:val="single"/>
        </w:rPr>
      </w:pPr>
      <w:r w:rsidRPr="00812CEE">
        <w:rPr>
          <w:b/>
          <w:i/>
          <w:color w:val="FF0000"/>
          <w:u w:val="single"/>
        </w:rPr>
        <w:t>Solution</w:t>
      </w:r>
    </w:p>
    <w:p w14:paraId="62FCF072" w14:textId="77777777" w:rsidR="005D5CE3" w:rsidRDefault="00EA663F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 wp14:anchorId="38BDED0B" wp14:editId="693B844D">
            <wp:simplePos x="0" y="0"/>
            <wp:positionH relativeFrom="column">
              <wp:posOffset>2829560</wp:posOffset>
            </wp:positionH>
            <wp:positionV relativeFrom="paragraph">
              <wp:posOffset>3810</wp:posOffset>
            </wp:positionV>
            <wp:extent cx="12439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86240" behindDoc="0" locked="0" layoutInCell="1" allowOverlap="1" wp14:anchorId="2B4F7EDA" wp14:editId="23C234DC">
            <wp:simplePos x="0" y="0"/>
            <wp:positionH relativeFrom="margin">
              <wp:posOffset>4185497</wp:posOffset>
            </wp:positionH>
            <wp:positionV relativeFrom="paragraph">
              <wp:posOffset>423</wp:posOffset>
            </wp:positionV>
            <wp:extent cx="2225675" cy="2286000"/>
            <wp:effectExtent l="0" t="0" r="317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6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AA5" w:rsidRPr="00CF186B">
        <w:rPr>
          <w:position w:val="-20"/>
        </w:rPr>
        <w:object w:dxaOrig="1080" w:dyaOrig="520" w14:anchorId="6C729038">
          <v:shape id="_x0000_i1235" type="#_x0000_t75" style="width:54pt;height:27pt" o:ole="">
            <v:imagedata r:id="rId441" o:title=""/>
          </v:shape>
          <o:OLEObject Type="Embed" ProgID="Equation.DSMT4" ShapeID="_x0000_i1235" DrawAspect="Content" ObjectID="_1686951667" r:id="rId442"/>
        </w:object>
      </w:r>
    </w:p>
    <w:p w14:paraId="1CA129F8" w14:textId="77777777" w:rsidR="005D5CE3" w:rsidRDefault="00C22AA5" w:rsidP="00FC4DE9">
      <w:pPr>
        <w:pStyle w:val="ListParagraph"/>
        <w:spacing w:after="0" w:line="360" w:lineRule="auto"/>
      </w:pPr>
      <w:r w:rsidRPr="00CF186B">
        <w:rPr>
          <w:position w:val="-26"/>
        </w:rPr>
        <w:object w:dxaOrig="1760" w:dyaOrig="580" w14:anchorId="0213AC4F">
          <v:shape id="_x0000_i1236" type="#_x0000_t75" style="width:87pt;height:30pt" o:ole="">
            <v:imagedata r:id="rId443" o:title=""/>
          </v:shape>
          <o:OLEObject Type="Embed" ProgID="Equation.DSMT4" ShapeID="_x0000_i1236" DrawAspect="Content" ObjectID="_1686951668" r:id="rId444"/>
        </w:object>
      </w:r>
    </w:p>
    <w:p w14:paraId="6DD3DFCA" w14:textId="77777777" w:rsidR="005D5CE3" w:rsidRDefault="005D5CE3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23063B">
        <w:rPr>
          <w:position w:val="-6"/>
        </w:rPr>
        <w:object w:dxaOrig="999" w:dyaOrig="380" w14:anchorId="47C5FED5">
          <v:shape id="_x0000_i1237" type="#_x0000_t75" style="width:51pt;height:18pt" o:ole="">
            <v:imagedata r:id="rId445" o:title=""/>
          </v:shape>
          <o:OLEObject Type="Embed" ProgID="Equation.DSMT4" ShapeID="_x0000_i1237" DrawAspect="Content" ObjectID="_1686951669" r:id="rId446"/>
        </w:object>
      </w:r>
    </w:p>
    <w:p w14:paraId="743D3A45" w14:textId="77777777" w:rsidR="00FC4DE9" w:rsidRDefault="00FC4DE9" w:rsidP="00FC4DE9">
      <w:pPr>
        <w:pStyle w:val="ListParagraph"/>
        <w:spacing w:after="0" w:line="276" w:lineRule="auto"/>
      </w:pPr>
      <w:r w:rsidRPr="00FC4DE9">
        <w:rPr>
          <w:position w:val="-20"/>
        </w:rPr>
        <w:object w:dxaOrig="2079" w:dyaOrig="520" w14:anchorId="11CE0AB3">
          <v:shape id="_x0000_i1238" type="#_x0000_t75" style="width:105pt;height:27pt" o:ole="">
            <v:imagedata r:id="rId447" o:title=""/>
          </v:shape>
          <o:OLEObject Type="Embed" ProgID="Equation.DSMT4" ShapeID="_x0000_i1238" DrawAspect="Content" ObjectID="_1686951670" r:id="rId448"/>
        </w:object>
      </w:r>
    </w:p>
    <w:p w14:paraId="6BF16CDD" w14:textId="77777777" w:rsidR="00FC4DE9" w:rsidRDefault="00FC4DE9" w:rsidP="0087375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4DE9">
        <w:rPr>
          <w:position w:val="-28"/>
        </w:rPr>
        <w:object w:dxaOrig="1820" w:dyaOrig="620" w14:anchorId="287D2CED">
          <v:shape id="_x0000_i1239" type="#_x0000_t75" style="width:90pt;height:30pt" o:ole="">
            <v:imagedata r:id="rId449" o:title=""/>
          </v:shape>
          <o:OLEObject Type="Embed" ProgID="Equation.DSMT4" ShapeID="_x0000_i1239" DrawAspect="Content" ObjectID="_1686951671" r:id="rId450"/>
        </w:object>
      </w:r>
    </w:p>
    <w:p w14:paraId="27EA479B" w14:textId="77777777" w:rsidR="0087375C" w:rsidRDefault="00092E34" w:rsidP="0087375C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CF186B">
        <w:rPr>
          <w:position w:val="-20"/>
        </w:rPr>
        <w:object w:dxaOrig="1080" w:dyaOrig="520" w14:anchorId="653146E7">
          <v:shape id="_x0000_i1240" type="#_x0000_t75" style="width:54pt;height:27pt" o:ole="">
            <v:imagedata r:id="rId451" o:title=""/>
          </v:shape>
          <o:OLEObject Type="Embed" ProgID="Equation.DSMT4" ShapeID="_x0000_i1240" DrawAspect="Content" ObjectID="_1686951672" r:id="rId452"/>
        </w:object>
      </w:r>
    </w:p>
    <w:p w14:paraId="61C9DFBF" w14:textId="77777777" w:rsidR="00092E34" w:rsidRDefault="00092E34" w:rsidP="00092E34">
      <w:pPr>
        <w:pStyle w:val="ListParagraph"/>
        <w:spacing w:after="0" w:line="360" w:lineRule="auto"/>
      </w:pPr>
      <w:r w:rsidRPr="00CF186B">
        <w:rPr>
          <w:position w:val="-20"/>
        </w:rPr>
        <w:object w:dxaOrig="1080" w:dyaOrig="520" w14:anchorId="2E79FEB6">
          <v:shape id="_x0000_i1241" type="#_x0000_t75" style="width:54pt;height:27pt" o:ole="">
            <v:imagedata r:id="rId453" o:title=""/>
          </v:shape>
          <o:OLEObject Type="Embed" ProgID="Equation.DSMT4" ShapeID="_x0000_i1241" DrawAspect="Content" ObjectID="_1686951673" r:id="rId454"/>
        </w:object>
      </w:r>
    </w:p>
    <w:p w14:paraId="18998572" w14:textId="77777777" w:rsidR="0087375C" w:rsidRDefault="0087375C" w:rsidP="0087375C">
      <w:pPr>
        <w:pStyle w:val="ListParagraph"/>
        <w:spacing w:after="0" w:line="276" w:lineRule="auto"/>
      </w:pPr>
      <w:r w:rsidRPr="0023063B">
        <w:rPr>
          <w:position w:val="-6"/>
        </w:rPr>
        <w:object w:dxaOrig="999" w:dyaOrig="380" w14:anchorId="192D4A16">
          <v:shape id="_x0000_i1242" type="#_x0000_t75" style="width:51pt;height:18pt" o:ole="">
            <v:imagedata r:id="rId445" o:title=""/>
          </v:shape>
          <o:OLEObject Type="Embed" ProgID="Equation.DSMT4" ShapeID="_x0000_i1242" DrawAspect="Content" ObjectID="_1686951674" r:id="rId455"/>
        </w:object>
      </w:r>
    </w:p>
    <w:p w14:paraId="54A11ED6" w14:textId="77777777" w:rsidR="0087375C" w:rsidRDefault="00092E34" w:rsidP="0087375C">
      <w:pPr>
        <w:pStyle w:val="ListParagraph"/>
        <w:spacing w:after="0" w:line="276" w:lineRule="auto"/>
      </w:pPr>
      <w:r w:rsidRPr="00092E34">
        <w:rPr>
          <w:position w:val="-22"/>
        </w:rPr>
        <w:object w:dxaOrig="2240" w:dyaOrig="660" w14:anchorId="797FE9C8">
          <v:shape id="_x0000_i1243" type="#_x0000_t75" style="width:111pt;height:33pt" o:ole="">
            <v:imagedata r:id="rId456" o:title=""/>
          </v:shape>
          <o:OLEObject Type="Embed" ProgID="Equation.DSMT4" ShapeID="_x0000_i1243" DrawAspect="Content" ObjectID="_1686951675" r:id="rId457"/>
        </w:object>
      </w:r>
    </w:p>
    <w:p w14:paraId="4428C8F7" w14:textId="77777777" w:rsidR="0087375C" w:rsidRDefault="0087375C" w:rsidP="0087375C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092E34" w:rsidRPr="00092E34">
        <w:rPr>
          <w:position w:val="-26"/>
        </w:rPr>
        <w:object w:dxaOrig="2060" w:dyaOrig="600" w14:anchorId="3B389BE9">
          <v:shape id="_x0000_i1244" type="#_x0000_t75" style="width:102pt;height:30pt" o:ole="">
            <v:imagedata r:id="rId458" o:title=""/>
          </v:shape>
          <o:OLEObject Type="Embed" ProgID="Equation.DSMT4" ShapeID="_x0000_i1244" DrawAspect="Content" ObjectID="_1686951676" r:id="rId459"/>
        </w:object>
      </w:r>
    </w:p>
    <w:bookmarkEnd w:id="9"/>
    <w:p w14:paraId="6BB281AC" w14:textId="77777777" w:rsidR="005D5CE3" w:rsidRDefault="005D5CE3" w:rsidP="005D5CE3">
      <w:pPr>
        <w:ind w:left="360"/>
      </w:pPr>
    </w:p>
    <w:p w14:paraId="3A258A70" w14:textId="77777777" w:rsidR="005D5CE3" w:rsidRDefault="005D5CE3" w:rsidP="00A74749"/>
    <w:p w14:paraId="4D3CB457" w14:textId="77777777" w:rsidR="00C22AA5" w:rsidRDefault="00C22AA5" w:rsidP="00A74749"/>
    <w:p w14:paraId="2CDF5CA7" w14:textId="77777777" w:rsidR="00C22AA5" w:rsidRDefault="00C22AA5" w:rsidP="00A74749"/>
    <w:p w14:paraId="0FF22D7D" w14:textId="77777777" w:rsidR="00C22AA5" w:rsidRDefault="00C22AA5" w:rsidP="00A74749"/>
    <w:sectPr w:rsidR="00C22AA5" w:rsidSect="00E64F18">
      <w:footerReference w:type="default" r:id="rId460"/>
      <w:pgSz w:w="12240" w:h="15840" w:code="1"/>
      <w:pgMar w:top="864" w:right="864" w:bottom="864" w:left="1152" w:header="432" w:footer="288" w:gutter="0"/>
      <w:pgNumType w:start="2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16F4D0" w14:textId="77777777" w:rsidR="00CC32E6" w:rsidRDefault="00CC32E6" w:rsidP="0033405D">
      <w:pPr>
        <w:spacing w:line="240" w:lineRule="auto"/>
      </w:pPr>
      <w:r>
        <w:separator/>
      </w:r>
    </w:p>
  </w:endnote>
  <w:endnote w:type="continuationSeparator" w:id="0">
    <w:p w14:paraId="78DEA51C" w14:textId="77777777" w:rsidR="00CC32E6" w:rsidRDefault="00CC32E6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617745"/>
      <w:docPartObj>
        <w:docPartGallery w:val="Page Numbers (Bottom of Page)"/>
        <w:docPartUnique/>
      </w:docPartObj>
    </w:sdtPr>
    <w:sdtEndPr/>
    <w:sdtContent>
      <w:p w14:paraId="46DE70E4" w14:textId="77777777" w:rsidR="00264859" w:rsidRDefault="002648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64FB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5E9DBC88" w14:textId="77777777" w:rsidR="00264859" w:rsidRDefault="002648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06D253" w14:textId="77777777" w:rsidR="00CC32E6" w:rsidRDefault="00CC32E6" w:rsidP="0033405D">
      <w:pPr>
        <w:spacing w:line="240" w:lineRule="auto"/>
      </w:pPr>
      <w:r>
        <w:separator/>
      </w:r>
    </w:p>
  </w:footnote>
  <w:footnote w:type="continuationSeparator" w:id="0">
    <w:p w14:paraId="5204EFCC" w14:textId="77777777" w:rsidR="00CC32E6" w:rsidRDefault="00CC32E6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3621"/>
    <w:rsid w:val="000B4E94"/>
    <w:rsid w:val="000B561D"/>
    <w:rsid w:val="000B5E5D"/>
    <w:rsid w:val="000B5E6C"/>
    <w:rsid w:val="000C02F9"/>
    <w:rsid w:val="000C08AD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3D4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4859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45F94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37EA7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5F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1C5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A72E8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25AD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04AF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3F2E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2A8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572B4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2E6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4F18"/>
    <w:rsid w:val="00E64FB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DF11F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image" Target="media/image219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image" Target="media/image203.wmf"/><Relationship Id="rId279" Type="http://schemas.openxmlformats.org/officeDocument/2006/relationships/image" Target="media/image139.png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png"/><Relationship Id="rId217" Type="http://schemas.openxmlformats.org/officeDocument/2006/relationships/image" Target="media/image106.wmf"/><Relationship Id="rId399" Type="http://schemas.openxmlformats.org/officeDocument/2006/relationships/image" Target="media/image201.png"/><Relationship Id="rId259" Type="http://schemas.openxmlformats.org/officeDocument/2006/relationships/image" Target="media/image128.wmf"/><Relationship Id="rId424" Type="http://schemas.openxmlformats.org/officeDocument/2006/relationships/image" Target="media/image21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6.bin"/><Relationship Id="rId172" Type="http://schemas.openxmlformats.org/officeDocument/2006/relationships/image" Target="media/image84.wmf"/><Relationship Id="rId228" Type="http://schemas.openxmlformats.org/officeDocument/2006/relationships/image" Target="media/image111.png"/><Relationship Id="rId435" Type="http://schemas.openxmlformats.org/officeDocument/2006/relationships/image" Target="media/image220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91.png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5.wmf"/><Relationship Id="rId152" Type="http://schemas.openxmlformats.org/officeDocument/2006/relationships/image" Target="media/image72.png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19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9.wmf"/><Relationship Id="rId359" Type="http://schemas.openxmlformats.org/officeDocument/2006/relationships/image" Target="media/image18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5.jpeg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7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png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2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wmf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4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30.wmf"/><Relationship Id="rId319" Type="http://schemas.openxmlformats.org/officeDocument/2006/relationships/image" Target="media/image160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5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6.png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3.wmf"/><Relationship Id="rId439" Type="http://schemas.openxmlformats.org/officeDocument/2006/relationships/image" Target="media/image222.png"/><Relationship Id="rId201" Type="http://schemas.openxmlformats.org/officeDocument/2006/relationships/image" Target="media/image99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8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1.bin"/><Relationship Id="rId461" Type="http://schemas.openxmlformats.org/officeDocument/2006/relationships/fontTable" Target="fontTable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7.wmf"/><Relationship Id="rId321" Type="http://schemas.openxmlformats.org/officeDocument/2006/relationships/image" Target="media/image161.wmf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265" Type="http://schemas.openxmlformats.org/officeDocument/2006/relationships/image" Target="media/image131.png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79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2.wmf"/><Relationship Id="rId287" Type="http://schemas.openxmlformats.org/officeDocument/2006/relationships/image" Target="media/image144.wmf"/><Relationship Id="rId410" Type="http://schemas.openxmlformats.org/officeDocument/2006/relationships/image" Target="media/image207.wmf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jpeg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4.png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png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7.bin"/><Relationship Id="rId432" Type="http://schemas.openxmlformats.org/officeDocument/2006/relationships/oleObject" Target="embeddings/oleObject207.bin"/><Relationship Id="rId453" Type="http://schemas.openxmlformats.org/officeDocument/2006/relationships/image" Target="media/image23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3.wmf"/><Relationship Id="rId443" Type="http://schemas.openxmlformats.org/officeDocument/2006/relationships/image" Target="media/image225.wmf"/><Relationship Id="rId303" Type="http://schemas.openxmlformats.org/officeDocument/2006/relationships/image" Target="media/image15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image" Target="media/image208.wmf"/><Relationship Id="rId107" Type="http://schemas.openxmlformats.org/officeDocument/2006/relationships/image" Target="media/image50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7.jpe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0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6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png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6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png"/><Relationship Id="rId414" Type="http://schemas.openxmlformats.org/officeDocument/2006/relationships/image" Target="media/image209.wmf"/><Relationship Id="rId456" Type="http://schemas.openxmlformats.org/officeDocument/2006/relationships/image" Target="media/image2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png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4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09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90.wmf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7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2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7.wmf"/><Relationship Id="rId427" Type="http://schemas.openxmlformats.org/officeDocument/2006/relationships/image" Target="media/image216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200" Type="http://schemas.openxmlformats.org/officeDocument/2006/relationships/image" Target="media/image98.png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242" Type="http://schemas.openxmlformats.org/officeDocument/2006/relationships/image" Target="media/image118.png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image" Target="media/image91.png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footer" Target="footer1.xml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3.bin"/><Relationship Id="rId155" Type="http://schemas.openxmlformats.org/officeDocument/2006/relationships/image" Target="media/image74.png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66.wmf"/><Relationship Id="rId373" Type="http://schemas.openxmlformats.org/officeDocument/2006/relationships/image" Target="media/image188.wmf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23.png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7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png"/><Relationship Id="rId451" Type="http://schemas.openxmlformats.org/officeDocument/2006/relationships/image" Target="media/image2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2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9.wmf"/><Relationship Id="rId46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2E1E6-8786-4273-88D8-30CD5F8B0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16</Pages>
  <Words>1858</Words>
  <Characters>10595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5</cp:revision>
  <cp:lastPrinted>2012-11-24T06:09:00Z</cp:lastPrinted>
  <dcterms:created xsi:type="dcterms:W3CDTF">2015-05-13T17:23:00Z</dcterms:created>
  <dcterms:modified xsi:type="dcterms:W3CDTF">2021-07-05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